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70AD7D" w14:textId="77777777" w:rsidR="0067480D" w:rsidRDefault="0067480D" w:rsidP="0067480D">
      <w:pPr>
        <w:jc w:val="center"/>
        <w:rPr>
          <w:b/>
          <w:i/>
          <w:sz w:val="24"/>
          <w:szCs w:val="24"/>
        </w:rPr>
      </w:pPr>
      <w:r w:rsidRPr="002A69A5">
        <w:rPr>
          <w:b/>
          <w:sz w:val="24"/>
          <w:szCs w:val="24"/>
        </w:rPr>
        <w:t xml:space="preserve">PRIPREMA ZA ISPIT ZNANJA – </w:t>
      </w:r>
      <w:r w:rsidRPr="002A69A5">
        <w:rPr>
          <w:b/>
          <w:i/>
          <w:sz w:val="24"/>
          <w:szCs w:val="24"/>
        </w:rPr>
        <w:t xml:space="preserve">VALOVI </w:t>
      </w:r>
      <w:r>
        <w:rPr>
          <w:b/>
          <w:i/>
          <w:sz w:val="24"/>
          <w:szCs w:val="24"/>
        </w:rPr>
        <w:t>I SVJETLOST</w:t>
      </w:r>
    </w:p>
    <w:p w14:paraId="28BC5274" w14:textId="77777777" w:rsidR="0067480D" w:rsidRDefault="0067480D" w:rsidP="0067480D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Pr="002A69A5">
        <w:rPr>
          <w:b/>
          <w:sz w:val="24"/>
          <w:szCs w:val="24"/>
        </w:rPr>
        <w:t>crteži koje treba znati:</w:t>
      </w:r>
      <w:r>
        <w:rPr>
          <w:sz w:val="24"/>
          <w:szCs w:val="24"/>
        </w:rPr>
        <w:t xml:space="preserve">  transverzalni i longitudinalni val; kružni i ravni val; </w:t>
      </w:r>
      <w:bookmarkStart w:id="0" w:name="_Hlk73796843"/>
      <w:r>
        <w:rPr>
          <w:sz w:val="24"/>
          <w:szCs w:val="24"/>
        </w:rPr>
        <w:t>nastajanje sjene i polusjene;</w:t>
      </w:r>
    </w:p>
    <w:p w14:paraId="5BB3EEE6" w14:textId="77777777" w:rsidR="0067480D" w:rsidRDefault="0067480D" w:rsidP="0067480D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nastajanje slike u ravnom zrcalu, zakon odbijanja svjetlosti na ravnom zrcalu; </w:t>
      </w:r>
    </w:p>
    <w:p w14:paraId="20E0E7B1" w14:textId="77777777" w:rsidR="0067480D" w:rsidRDefault="0067480D" w:rsidP="0067480D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odbijanje svjetlosti na udubljenom i izbočenom zrcalu; konstrukcija slike u </w:t>
      </w:r>
    </w:p>
    <w:p w14:paraId="6F25279F" w14:textId="77777777" w:rsidR="0067480D" w:rsidRDefault="0067480D" w:rsidP="0067480D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udubljenom i ravnom zrcalu</w:t>
      </w:r>
    </w:p>
    <w:bookmarkEnd w:id="0"/>
    <w:p w14:paraId="7F6DF30C" w14:textId="77777777" w:rsidR="0067480D" w:rsidRDefault="0067480D" w:rsidP="0067480D">
      <w:pPr>
        <w:spacing w:after="0"/>
        <w:rPr>
          <w:b/>
          <w:sz w:val="24"/>
          <w:szCs w:val="24"/>
        </w:rPr>
      </w:pPr>
    </w:p>
    <w:p w14:paraId="38120FF7" w14:textId="77777777" w:rsidR="0067480D" w:rsidRDefault="0067480D" w:rsidP="0067480D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- pitanja za pomoć u učenju: </w:t>
      </w:r>
    </w:p>
    <w:p w14:paraId="27FB5345" w14:textId="77777777" w:rsidR="0067480D" w:rsidRDefault="0067480D" w:rsidP="0067480D">
      <w:pPr>
        <w:spacing w:after="0"/>
        <w:jc w:val="both"/>
        <w:rPr>
          <w:sz w:val="24"/>
          <w:szCs w:val="24"/>
        </w:rPr>
        <w:sectPr w:rsidR="0067480D" w:rsidSect="005E1A02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14:paraId="6FB63E0D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 w:rsidRPr="00706575">
        <w:rPr>
          <w:sz w:val="24"/>
          <w:szCs w:val="24"/>
        </w:rPr>
        <w:t>1. Kako nastaje val?</w:t>
      </w:r>
    </w:p>
    <w:p w14:paraId="3D777D92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Vrste valova na vodi. </w:t>
      </w:r>
    </w:p>
    <w:p w14:paraId="2C1925D4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3. Koje dijelimo valove obzirom na smjer titranja čestica?</w:t>
      </w:r>
    </w:p>
    <w:p w14:paraId="5BCCFD0C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4. Što je transverzalni val?</w:t>
      </w:r>
    </w:p>
    <w:p w14:paraId="621496B1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5. Što je longitudinalni val?</w:t>
      </w:r>
    </w:p>
    <w:p w14:paraId="4AE5DC44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6. Što Je valna fronta?</w:t>
      </w:r>
    </w:p>
    <w:p w14:paraId="6F3FFFFB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7. Što je valna zraka?</w:t>
      </w:r>
    </w:p>
    <w:p w14:paraId="054C33E0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8. Što je valna duljina?</w:t>
      </w:r>
    </w:p>
    <w:p w14:paraId="576EDD3C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9. Što je period?</w:t>
      </w:r>
    </w:p>
    <w:p w14:paraId="532A1DDD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0. Što je frekvencija?</w:t>
      </w:r>
    </w:p>
    <w:p w14:paraId="11C883AD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1. Što je amplituda?</w:t>
      </w:r>
    </w:p>
    <w:p w14:paraId="547035E6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2. Što je zvuk?</w:t>
      </w:r>
    </w:p>
    <w:p w14:paraId="6FD09F47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3. Što je </w:t>
      </w:r>
      <w:proofErr w:type="spellStart"/>
      <w:r>
        <w:rPr>
          <w:sz w:val="24"/>
          <w:szCs w:val="24"/>
        </w:rPr>
        <w:t>infrazvuk</w:t>
      </w:r>
      <w:proofErr w:type="spellEnd"/>
      <w:r>
        <w:rPr>
          <w:sz w:val="24"/>
          <w:szCs w:val="24"/>
        </w:rPr>
        <w:t>, a što ultrazvuk?</w:t>
      </w:r>
    </w:p>
    <w:p w14:paraId="317B681F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4. Kroz koja se sredstva zvuk širi najbrže, a kroz koja najsporije?</w:t>
      </w:r>
    </w:p>
    <w:p w14:paraId="66563484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5. </w:t>
      </w:r>
      <w:bookmarkStart w:id="1" w:name="_Hlk73796816"/>
      <w:r w:rsidRPr="005032A3">
        <w:rPr>
          <w:sz w:val="24"/>
          <w:szCs w:val="24"/>
        </w:rPr>
        <w:t>Što su svjetlosni izvori?</w:t>
      </w:r>
    </w:p>
    <w:p w14:paraId="1429A231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6</w:t>
      </w:r>
      <w:r w:rsidRPr="005032A3">
        <w:rPr>
          <w:sz w:val="24"/>
          <w:szCs w:val="24"/>
        </w:rPr>
        <w:t>. Kakvi su to primarni, a kakvi sekundarni izvori? Navedi primjere!</w:t>
      </w:r>
    </w:p>
    <w:p w14:paraId="1C3FFD68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7</w:t>
      </w:r>
      <w:r w:rsidRPr="005032A3">
        <w:rPr>
          <w:sz w:val="24"/>
          <w:szCs w:val="24"/>
        </w:rPr>
        <w:t>. (a) Kako se svjetlost odbija od zrcala?</w:t>
      </w:r>
    </w:p>
    <w:p w14:paraId="5DE93CD2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 w:rsidRPr="005032A3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   </w:t>
      </w:r>
      <w:r w:rsidRPr="005032A3">
        <w:rPr>
          <w:sz w:val="24"/>
          <w:szCs w:val="24"/>
        </w:rPr>
        <w:t>(b) Što je difuzno odbijanje svjetlosti?</w:t>
      </w:r>
    </w:p>
    <w:p w14:paraId="57CF2D6A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8</w:t>
      </w:r>
      <w:r w:rsidRPr="005032A3">
        <w:rPr>
          <w:sz w:val="24"/>
          <w:szCs w:val="24"/>
        </w:rPr>
        <w:t>. Kako se svjetlost rasprostire?</w:t>
      </w:r>
    </w:p>
    <w:p w14:paraId="420E0F47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9. Što je optičko sredstvo?</w:t>
      </w:r>
    </w:p>
    <w:p w14:paraId="306CF37B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0</w:t>
      </w:r>
      <w:r w:rsidRPr="005032A3">
        <w:rPr>
          <w:sz w:val="24"/>
          <w:szCs w:val="24"/>
        </w:rPr>
        <w:t>. Kolika je brzina svjetlosti u zraku i vakuumu?</w:t>
      </w:r>
    </w:p>
    <w:p w14:paraId="5EC5839C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1</w:t>
      </w:r>
      <w:r w:rsidRPr="005032A3">
        <w:rPr>
          <w:sz w:val="24"/>
          <w:szCs w:val="24"/>
        </w:rPr>
        <w:t>. Zašto nastaje sjena?</w:t>
      </w:r>
    </w:p>
    <w:p w14:paraId="5A56CDEA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2</w:t>
      </w:r>
      <w:r w:rsidRPr="005032A3">
        <w:rPr>
          <w:sz w:val="24"/>
          <w:szCs w:val="24"/>
        </w:rPr>
        <w:t>. Kada uz sjenu nastaje i polusjena?</w:t>
      </w:r>
    </w:p>
    <w:p w14:paraId="4F266678" w14:textId="77777777" w:rsidR="0067480D" w:rsidRPr="00C069CB" w:rsidRDefault="0067480D" w:rsidP="0067480D">
      <w:pPr>
        <w:spacing w:after="0"/>
        <w:jc w:val="both"/>
        <w:rPr>
          <w:color w:val="FF0000"/>
          <w:sz w:val="24"/>
          <w:szCs w:val="24"/>
        </w:rPr>
      </w:pPr>
      <w:r>
        <w:rPr>
          <w:sz w:val="24"/>
          <w:szCs w:val="24"/>
        </w:rPr>
        <w:t>23</w:t>
      </w:r>
      <w:r w:rsidRPr="005032A3">
        <w:rPr>
          <w:sz w:val="24"/>
          <w:szCs w:val="24"/>
        </w:rPr>
        <w:t>. Što je ravno zrcalo?</w:t>
      </w:r>
      <w:r>
        <w:rPr>
          <w:sz w:val="24"/>
          <w:szCs w:val="24"/>
        </w:rPr>
        <w:t xml:space="preserve"> </w:t>
      </w:r>
      <w:r w:rsidRPr="00C069CB">
        <w:rPr>
          <w:color w:val="FF0000"/>
          <w:sz w:val="24"/>
          <w:szCs w:val="24"/>
        </w:rPr>
        <w:t>Nacrtaj odbijanje svjetlosti od ravnog zrcala.</w:t>
      </w:r>
    </w:p>
    <w:p w14:paraId="0F35E8FB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4</w:t>
      </w:r>
      <w:r w:rsidRPr="005032A3">
        <w:rPr>
          <w:sz w:val="24"/>
          <w:szCs w:val="24"/>
        </w:rPr>
        <w:t>. Koje karakteristike ima slika koja nastaje u ravnom zrcalu?</w:t>
      </w:r>
    </w:p>
    <w:p w14:paraId="2237A16E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5</w:t>
      </w:r>
      <w:r w:rsidRPr="005032A3">
        <w:rPr>
          <w:sz w:val="24"/>
          <w:szCs w:val="24"/>
        </w:rPr>
        <w:t xml:space="preserve">. </w:t>
      </w:r>
      <w:r w:rsidRPr="00C069CB">
        <w:rPr>
          <w:color w:val="FF0000"/>
          <w:sz w:val="24"/>
          <w:szCs w:val="24"/>
        </w:rPr>
        <w:t>Nacrtaj konstrukciju slike u ravnom zrcalu!</w:t>
      </w:r>
    </w:p>
    <w:p w14:paraId="4B38ADEF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6</w:t>
      </w:r>
      <w:r w:rsidRPr="005032A3">
        <w:rPr>
          <w:sz w:val="24"/>
          <w:szCs w:val="24"/>
        </w:rPr>
        <w:t>. Kakva su to zakrivljena zrcala?</w:t>
      </w:r>
    </w:p>
    <w:p w14:paraId="587593C6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7</w:t>
      </w:r>
      <w:r w:rsidRPr="005032A3">
        <w:rPr>
          <w:sz w:val="24"/>
          <w:szCs w:val="24"/>
        </w:rPr>
        <w:t>. Koje vrste zakrivljenih zrcala postoje?</w:t>
      </w:r>
    </w:p>
    <w:p w14:paraId="31B2E6A0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8</w:t>
      </w:r>
      <w:r w:rsidRPr="005032A3">
        <w:rPr>
          <w:sz w:val="24"/>
          <w:szCs w:val="24"/>
        </w:rPr>
        <w:t xml:space="preserve">. </w:t>
      </w:r>
      <w:r w:rsidRPr="00C069CB">
        <w:rPr>
          <w:color w:val="FF0000"/>
          <w:sz w:val="24"/>
          <w:szCs w:val="24"/>
        </w:rPr>
        <w:t>Nacrtaj</w:t>
      </w:r>
      <w:r w:rsidRPr="005032A3">
        <w:rPr>
          <w:sz w:val="24"/>
          <w:szCs w:val="24"/>
        </w:rPr>
        <w:t xml:space="preserve"> i objasni osnovne elemente zakrivljenog zrcala (T, C, F, f, r, optička os).</w:t>
      </w:r>
    </w:p>
    <w:p w14:paraId="37465DD8" w14:textId="77777777" w:rsidR="0067480D" w:rsidRPr="00C069CB" w:rsidRDefault="0067480D" w:rsidP="0067480D">
      <w:pPr>
        <w:spacing w:after="0"/>
        <w:jc w:val="both"/>
        <w:rPr>
          <w:color w:val="FF0000"/>
          <w:sz w:val="24"/>
          <w:szCs w:val="24"/>
        </w:rPr>
      </w:pPr>
      <w:r>
        <w:rPr>
          <w:sz w:val="24"/>
          <w:szCs w:val="24"/>
        </w:rPr>
        <w:t>29</w:t>
      </w:r>
      <w:r w:rsidRPr="005032A3">
        <w:rPr>
          <w:sz w:val="24"/>
          <w:szCs w:val="24"/>
        </w:rPr>
        <w:t xml:space="preserve">. </w:t>
      </w:r>
      <w:r w:rsidRPr="00C069CB">
        <w:rPr>
          <w:color w:val="FF0000"/>
          <w:sz w:val="24"/>
          <w:szCs w:val="24"/>
        </w:rPr>
        <w:t>Nacrtaj odbijanje svjetlosti od udubljenog zrcala!</w:t>
      </w:r>
    </w:p>
    <w:p w14:paraId="218AF984" w14:textId="77777777" w:rsidR="0067480D" w:rsidRPr="00C069CB" w:rsidRDefault="0067480D" w:rsidP="0067480D">
      <w:pPr>
        <w:spacing w:after="0"/>
        <w:jc w:val="both"/>
        <w:rPr>
          <w:color w:val="FF0000"/>
          <w:sz w:val="24"/>
          <w:szCs w:val="24"/>
        </w:rPr>
      </w:pPr>
      <w:r>
        <w:rPr>
          <w:sz w:val="24"/>
          <w:szCs w:val="24"/>
        </w:rPr>
        <w:t>30</w:t>
      </w:r>
      <w:r w:rsidRPr="005032A3">
        <w:rPr>
          <w:sz w:val="24"/>
          <w:szCs w:val="24"/>
        </w:rPr>
        <w:t xml:space="preserve">. </w:t>
      </w:r>
      <w:r w:rsidRPr="00C069CB">
        <w:rPr>
          <w:color w:val="FF0000"/>
          <w:sz w:val="24"/>
          <w:szCs w:val="24"/>
        </w:rPr>
        <w:t>Nacrtaj odbijanje svjetlosti od izbočenog zrcala!</w:t>
      </w:r>
    </w:p>
    <w:p w14:paraId="6B9312D2" w14:textId="77777777" w:rsidR="0067480D" w:rsidRPr="00C069CB" w:rsidRDefault="0067480D" w:rsidP="0067480D">
      <w:pPr>
        <w:spacing w:after="0"/>
        <w:jc w:val="both"/>
        <w:rPr>
          <w:color w:val="FF0000"/>
          <w:sz w:val="24"/>
          <w:szCs w:val="24"/>
        </w:rPr>
      </w:pPr>
      <w:r>
        <w:rPr>
          <w:sz w:val="24"/>
          <w:szCs w:val="24"/>
        </w:rPr>
        <w:t xml:space="preserve">31. Kakva slika nastaje u izbočenom zrcalu? </w:t>
      </w:r>
      <w:r w:rsidRPr="00C069CB">
        <w:rPr>
          <w:color w:val="FF0000"/>
          <w:sz w:val="24"/>
          <w:szCs w:val="24"/>
        </w:rPr>
        <w:t>Nacrtaj konstrukciju slike u izbočenom zrcalu.</w:t>
      </w:r>
    </w:p>
    <w:p w14:paraId="0445E247" w14:textId="77777777" w:rsidR="0067480D" w:rsidRPr="00C069CB" w:rsidRDefault="0067480D" w:rsidP="0067480D">
      <w:pPr>
        <w:spacing w:after="0"/>
        <w:jc w:val="both"/>
        <w:rPr>
          <w:color w:val="FF0000"/>
          <w:sz w:val="24"/>
          <w:szCs w:val="24"/>
        </w:rPr>
      </w:pPr>
      <w:r>
        <w:rPr>
          <w:sz w:val="24"/>
          <w:szCs w:val="24"/>
        </w:rPr>
        <w:t xml:space="preserve">32. Kakve sve vrste slika nastaju u udubljenom zrcalu? Gdje se za svaku pojedinu vrstu slike mora nalaziti predmet? </w:t>
      </w:r>
      <w:r w:rsidRPr="00C069CB">
        <w:rPr>
          <w:color w:val="FF0000"/>
          <w:sz w:val="24"/>
          <w:szCs w:val="24"/>
        </w:rPr>
        <w:t>Nacrtaj sve te slučajeve konstrukcije slika!</w:t>
      </w:r>
    </w:p>
    <w:bookmarkEnd w:id="1"/>
    <w:p w14:paraId="08066522" w14:textId="77777777" w:rsidR="0067480D" w:rsidRDefault="0067480D" w:rsidP="0067480D">
      <w:pPr>
        <w:spacing w:after="0"/>
        <w:jc w:val="both"/>
        <w:rPr>
          <w:sz w:val="24"/>
          <w:szCs w:val="24"/>
        </w:rPr>
        <w:sectPr w:rsidR="0067480D" w:rsidSect="001C6130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14:paraId="78628AB0" w14:textId="77777777" w:rsidR="0067480D" w:rsidRDefault="0067480D" w:rsidP="0067480D">
      <w:pPr>
        <w:spacing w:after="0"/>
        <w:jc w:val="both"/>
        <w:rPr>
          <w:sz w:val="24"/>
          <w:szCs w:val="24"/>
        </w:rPr>
      </w:pPr>
    </w:p>
    <w:p w14:paraId="776F6AC2" w14:textId="62556D49" w:rsidR="0067480D" w:rsidRDefault="0067480D" w:rsidP="0067480D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Zadaci</w:t>
      </w:r>
      <w:r w:rsidR="006552A6">
        <w:rPr>
          <w:b/>
          <w:sz w:val="24"/>
          <w:szCs w:val="24"/>
        </w:rPr>
        <w:t xml:space="preserve"> (izvor – FON8, radna bilježnica, ŠK):</w:t>
      </w:r>
    </w:p>
    <w:p w14:paraId="085F992E" w14:textId="77777777" w:rsidR="0067480D" w:rsidRPr="001C6130" w:rsidRDefault="0067480D" w:rsidP="0067480D">
      <w:pPr>
        <w:jc w:val="both"/>
        <w:rPr>
          <w:b/>
          <w:sz w:val="24"/>
          <w:szCs w:val="24"/>
        </w:rPr>
      </w:pPr>
      <w:r w:rsidRPr="00E31BFA">
        <w:rPr>
          <w:sz w:val="24"/>
          <w:szCs w:val="24"/>
        </w:rPr>
        <w:t>1.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Kuglica titra obješena na oprugu i napravi 20 titraja u minuti. Koja je frekvencija njezina titranja? </w:t>
      </w:r>
    </w:p>
    <w:p w14:paraId="56842132" w14:textId="77777777" w:rsidR="0067480D" w:rsidRPr="00AA5A8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Kolika je frekvencija titranja tijela koje u 2 minute izvede 12 titraja? </w:t>
      </w:r>
    </w:p>
    <w:p w14:paraId="25FA70CE" w14:textId="77777777" w:rsidR="0067480D" w:rsidRPr="00AA5A8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. Kolika je frekvencija nekog titranja ako je period tog titranja 0,04s?  </w:t>
      </w:r>
    </w:p>
    <w:p w14:paraId="13C6490F" w14:textId="77777777" w:rsidR="0067480D" w:rsidRPr="00AA5A8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4. Ako je period titranja nekog tijela 0,02s, koliko će titraja izvesti u pola minute? </w:t>
      </w:r>
    </w:p>
    <w:p w14:paraId="38ED7D19" w14:textId="77777777" w:rsidR="0067480D" w:rsidRPr="00AA5A8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5. Kojom se brzinom širi val kojemu je valna duljina 15dm, a frekvencija 1,2kHz? </w:t>
      </w:r>
    </w:p>
    <w:p w14:paraId="09E4E7DA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6. Kolika je valna duljina vala  ako je brzina njegova širenja u nekom sredstvu 1980m/s, a frekvencija 440Hz? </w:t>
      </w:r>
    </w:p>
    <w:p w14:paraId="2D9F396A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7. Kolika je frekvencija vala koji se širi brzinom od 1500m/s, a valna duljina mu iznosi 0,15km? </w:t>
      </w:r>
    </w:p>
    <w:p w14:paraId="506A5938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8. Ravni val na vodi upada na ravnu prepreku pod kutom od 20</w:t>
      </w:r>
      <w:r>
        <w:rPr>
          <w:rFonts w:cstheme="minorHAnsi"/>
          <w:sz w:val="24"/>
          <w:szCs w:val="24"/>
        </w:rPr>
        <w:t>°</w:t>
      </w:r>
      <w:r>
        <w:rPr>
          <w:sz w:val="24"/>
          <w:szCs w:val="24"/>
        </w:rPr>
        <w:t xml:space="preserve">. Pod kojim će se kutom val odbiti? Nacrtaj sliku. </w:t>
      </w:r>
    </w:p>
    <w:p w14:paraId="1AED9EA6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9. Ravni val na vodi odbije se na ravnoj prepreci pod kutom od 45</w:t>
      </w:r>
      <w:r>
        <w:rPr>
          <w:rFonts w:cstheme="minorHAnsi"/>
          <w:sz w:val="24"/>
          <w:szCs w:val="24"/>
        </w:rPr>
        <w:t>°</w:t>
      </w:r>
      <w:r>
        <w:rPr>
          <w:sz w:val="24"/>
          <w:szCs w:val="24"/>
        </w:rPr>
        <w:t>. Koliki je bio kut upada? Nacrtaj sliku.</w:t>
      </w:r>
    </w:p>
    <w:p w14:paraId="28EC0FF6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0. Pri prelasku vala iz pliće u dublju vodu brzina mu se promijeni sa 20cm/s na 25cm/s. Valove proizvodi izvor frekvencije 5Hz. Kolika je valna duljina u plitkoj, a kolika u dubljoj vodi? </w:t>
      </w:r>
    </w:p>
    <w:p w14:paraId="032D190D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11. </w:t>
      </w:r>
      <w:r w:rsidRPr="004C1428">
        <w:rPr>
          <w:sz w:val="24"/>
          <w:szCs w:val="24"/>
        </w:rPr>
        <w:t xml:space="preserve">Morski valovi udaraju u stijenu na obali 15 puta u minuti. Brzina valova je 8m/s. Kolika je njihova valna duljina? </w:t>
      </w:r>
    </w:p>
    <w:p w14:paraId="7426C28A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2. P</w:t>
      </w:r>
      <w:r w:rsidRPr="004C1428">
        <w:rPr>
          <w:sz w:val="24"/>
          <w:szCs w:val="24"/>
        </w:rPr>
        <w:t xml:space="preserve">ri odbijanju </w:t>
      </w:r>
      <w:r>
        <w:rPr>
          <w:sz w:val="24"/>
          <w:szCs w:val="24"/>
        </w:rPr>
        <w:t>vala</w:t>
      </w:r>
      <w:r w:rsidRPr="004C1428">
        <w:rPr>
          <w:sz w:val="24"/>
          <w:szCs w:val="24"/>
        </w:rPr>
        <w:t xml:space="preserve"> na </w:t>
      </w:r>
      <w:r>
        <w:rPr>
          <w:sz w:val="24"/>
          <w:szCs w:val="24"/>
        </w:rPr>
        <w:t xml:space="preserve">prepreci </w:t>
      </w:r>
      <w:r w:rsidRPr="004C1428">
        <w:rPr>
          <w:sz w:val="24"/>
          <w:szCs w:val="24"/>
        </w:rPr>
        <w:t xml:space="preserve">, upadna i reflektirana zraka zatvaraju kut od 130°. Koliki je upadni kut, a koliki kut odbijanja? </w:t>
      </w:r>
    </w:p>
    <w:p w14:paraId="0E021888" w14:textId="77777777" w:rsidR="0067480D" w:rsidRPr="005E1A02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3</w:t>
      </w:r>
      <w:r w:rsidRPr="005E1A02">
        <w:rPr>
          <w:sz w:val="24"/>
          <w:szCs w:val="24"/>
        </w:rPr>
        <w:t>.Pokraj promatrača za 3 sekunde prođe 12 valova valne duljine 2m.</w:t>
      </w:r>
    </w:p>
    <w:p w14:paraId="0173CF49" w14:textId="77777777" w:rsidR="0067480D" w:rsidRPr="005E1A02" w:rsidRDefault="0067480D" w:rsidP="0067480D">
      <w:pPr>
        <w:spacing w:after="0"/>
        <w:jc w:val="both"/>
        <w:rPr>
          <w:sz w:val="24"/>
          <w:szCs w:val="24"/>
        </w:rPr>
      </w:pPr>
      <w:r w:rsidRPr="005E1A02">
        <w:rPr>
          <w:sz w:val="24"/>
          <w:szCs w:val="24"/>
        </w:rPr>
        <w:t>(a) Kolika je frekvencija valova?</w:t>
      </w:r>
    </w:p>
    <w:p w14:paraId="52E3C7A2" w14:textId="77777777" w:rsidR="0067480D" w:rsidRPr="005E1A02" w:rsidRDefault="0067480D" w:rsidP="0067480D">
      <w:pPr>
        <w:spacing w:after="0"/>
        <w:jc w:val="both"/>
        <w:rPr>
          <w:sz w:val="24"/>
          <w:szCs w:val="24"/>
        </w:rPr>
      </w:pPr>
      <w:r w:rsidRPr="005E1A02">
        <w:rPr>
          <w:sz w:val="24"/>
          <w:szCs w:val="24"/>
        </w:rPr>
        <w:t>(b) Koliki je period valova?</w:t>
      </w:r>
    </w:p>
    <w:p w14:paraId="076E80D3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 w:rsidRPr="005E1A02">
        <w:rPr>
          <w:sz w:val="24"/>
          <w:szCs w:val="24"/>
        </w:rPr>
        <w:t xml:space="preserve">(c) Kolika je brzina valova? </w:t>
      </w:r>
    </w:p>
    <w:p w14:paraId="3550DDF8" w14:textId="77777777" w:rsidR="0067480D" w:rsidRPr="00944F54" w:rsidRDefault="0067480D" w:rsidP="0067480D">
      <w:pPr>
        <w:rPr>
          <w:sz w:val="24"/>
          <w:szCs w:val="24"/>
        </w:rPr>
      </w:pPr>
      <w:r>
        <w:rPr>
          <w:sz w:val="24"/>
          <w:szCs w:val="24"/>
        </w:rPr>
        <w:t xml:space="preserve">14. </w:t>
      </w:r>
      <w:r w:rsidRPr="00944F54">
        <w:rPr>
          <w:sz w:val="24"/>
          <w:szCs w:val="24"/>
        </w:rPr>
        <w:t>Odredi valnu duljinu vala na slici.</w:t>
      </w:r>
    </w:p>
    <w:p w14:paraId="7A603939" w14:textId="77777777" w:rsidR="0067480D" w:rsidRPr="00944F54" w:rsidRDefault="0067480D" w:rsidP="0067480D">
      <w:pPr>
        <w:spacing w:after="160" w:line="259" w:lineRule="auto"/>
      </w:pPr>
      <w:r w:rsidRPr="00944F54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B7DE04C" wp14:editId="771279DB">
                <wp:simplePos x="0" y="0"/>
                <wp:positionH relativeFrom="column">
                  <wp:posOffset>3802105</wp:posOffset>
                </wp:positionH>
                <wp:positionV relativeFrom="paragraph">
                  <wp:posOffset>1260475</wp:posOffset>
                </wp:positionV>
                <wp:extent cx="511175" cy="259080"/>
                <wp:effectExtent l="0" t="0" r="22225" b="26670"/>
                <wp:wrapNone/>
                <wp:docPr id="33" name="Pravokutnik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175" cy="25908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" lastClr="FFFFFF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91F6940" w14:textId="77777777" w:rsidR="0067480D" w:rsidRDefault="0067480D" w:rsidP="0067480D">
                            <w:pPr>
                              <w:jc w:val="center"/>
                            </w:pPr>
                            <w:r>
                              <w:t>16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B7DE04C" id="Pravokutnik 33" o:spid="_x0000_s1026" style="position:absolute;margin-left:299.4pt;margin-top:99.25pt;width:40.25pt;height:20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" filled="f" strokecolor="window" strokeweight="1pt">
                <v:textbox>
                  <w:txbxContent>
                    <w:p w14:paraId="691F6940" w14:textId="77777777" w:rsidR="0067480D" w:rsidRDefault="0067480D" w:rsidP="0067480D">
                      <w:pPr>
                        <w:jc w:val="center"/>
                      </w:pPr>
                      <w:r>
                        <w:t>16cm</w:t>
                      </w:r>
                    </w:p>
                  </w:txbxContent>
                </v:textbox>
              </v:rect>
            </w:pict>
          </mc:Fallback>
        </mc:AlternateContent>
      </w:r>
      <w:r w:rsidRPr="00944F54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AD9B3E2" wp14:editId="2CD6992E">
                <wp:simplePos x="0" y="0"/>
                <wp:positionH relativeFrom="column">
                  <wp:posOffset>1683385</wp:posOffset>
                </wp:positionH>
                <wp:positionV relativeFrom="paragraph">
                  <wp:posOffset>624205</wp:posOffset>
                </wp:positionV>
                <wp:extent cx="7620" cy="601980"/>
                <wp:effectExtent l="0" t="0" r="30480" b="26670"/>
                <wp:wrapNone/>
                <wp:docPr id="11" name="Ravni poveznik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" cy="60198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C2E2CEC" id="Ravni poveznik 1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2.55pt,49.15pt" to="133.15pt,9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" strokecolor="#4472c4" strokeweight=".5pt">
                <v:stroke joinstyle="miter"/>
              </v:line>
            </w:pict>
          </mc:Fallback>
        </mc:AlternateContent>
      </w:r>
      <w:r w:rsidRPr="00944F54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FBF3667" wp14:editId="2596EC34">
                <wp:simplePos x="0" y="0"/>
                <wp:positionH relativeFrom="column">
                  <wp:posOffset>220345</wp:posOffset>
                </wp:positionH>
                <wp:positionV relativeFrom="paragraph">
                  <wp:posOffset>631825</wp:posOffset>
                </wp:positionV>
                <wp:extent cx="15240" cy="647700"/>
                <wp:effectExtent l="0" t="0" r="22860" b="19050"/>
                <wp:wrapNone/>
                <wp:docPr id="10" name="Ravni poveznik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" cy="6477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FA9F106" id="Ravni poveznik 10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.35pt,49.75pt" to="18.55pt,10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" strokecolor="#4472c4" strokeweight=".5pt">
                <v:stroke joinstyle="miter"/>
              </v:line>
            </w:pict>
          </mc:Fallback>
        </mc:AlternateContent>
      </w:r>
      <w:r w:rsidRPr="00944F54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9F0581D" wp14:editId="0471267B">
                <wp:simplePos x="0" y="0"/>
                <wp:positionH relativeFrom="column">
                  <wp:posOffset>4411345</wp:posOffset>
                </wp:positionH>
                <wp:positionV relativeFrom="paragraph">
                  <wp:posOffset>1096645</wp:posOffset>
                </wp:positionV>
                <wp:extent cx="0" cy="167640"/>
                <wp:effectExtent l="0" t="0" r="38100" b="22860"/>
                <wp:wrapNone/>
                <wp:docPr id="9" name="Ravni poveznik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6764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FF36DBD" id="Ravni poveznik 9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7.35pt,86.35pt" to="347.35pt,9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" strokecolor="#4472c4" strokeweight=".5pt">
                <v:stroke joinstyle="miter"/>
              </v:line>
            </w:pict>
          </mc:Fallback>
        </mc:AlternateContent>
      </w:r>
      <w:r w:rsidRPr="00944F54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DDFD47" wp14:editId="764A2FEE">
                <wp:simplePos x="0" y="0"/>
                <wp:positionH relativeFrom="column">
                  <wp:posOffset>3778885</wp:posOffset>
                </wp:positionH>
                <wp:positionV relativeFrom="paragraph">
                  <wp:posOffset>1073785</wp:posOffset>
                </wp:positionV>
                <wp:extent cx="0" cy="205740"/>
                <wp:effectExtent l="0" t="0" r="38100" b="22860"/>
                <wp:wrapNone/>
                <wp:docPr id="8" name="Ravni poveznik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574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F01CA2" id="Ravni poveznik 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.55pt,84.55pt" to="297.55pt,10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" strokecolor="#4472c4" strokeweight=".5pt">
                <v:stroke joinstyle="miter"/>
              </v:line>
            </w:pict>
          </mc:Fallback>
        </mc:AlternateContent>
      </w:r>
      <w:r w:rsidRPr="00944F54">
        <w:t xml:space="preserve">a) </w:t>
      </w:r>
      <w:r w:rsidRPr="00944F54">
        <w:rPr>
          <w:noProof/>
        </w:rPr>
        <w:drawing>
          <wp:inline distT="0" distB="0" distL="0" distR="0" wp14:anchorId="171DC4EF" wp14:editId="6C18C7E2">
            <wp:extent cx="2385060" cy="883920"/>
            <wp:effectExtent l="0" t="0" r="0" b="0"/>
            <wp:docPr id="6" name="Slika 6" descr="Slika na kojoj se prikazuje nebo, vješalica&#10;&#10;Opis je automatski generir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lika 6" descr="Slika na kojoj se prikazuje nebo, vješalica&#10;&#10;Opis je automatski generiran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385416" cy="884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44F54">
        <w:t xml:space="preserve">                     b) </w:t>
      </w:r>
      <w:r w:rsidRPr="00944F54">
        <w:rPr>
          <w:noProof/>
        </w:rPr>
        <w:drawing>
          <wp:inline distT="0" distB="0" distL="0" distR="0" wp14:anchorId="0DB918C0" wp14:editId="10F723BE">
            <wp:extent cx="1181265" cy="1381318"/>
            <wp:effectExtent l="0" t="0" r="0" b="9525"/>
            <wp:docPr id="7" name="Slika 7" descr="Slika na kojoj se prikazuje tekst, antena&#10;&#10;Opis je automatski generir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lika 7" descr="Slika na kojoj se prikazuje tekst, antena&#10;&#10;Opis je automatski generiran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181265" cy="1381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04082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 w:rsidRPr="00944F54">
        <w:rPr>
          <w:rFonts w:cstheme="minorHAnsi"/>
          <w:noProof/>
          <w:lang w:val="de-DE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7422E705" wp14:editId="7A059117">
                <wp:simplePos x="0" y="0"/>
                <wp:positionH relativeFrom="column">
                  <wp:posOffset>3297555</wp:posOffset>
                </wp:positionH>
                <wp:positionV relativeFrom="paragraph">
                  <wp:posOffset>20955</wp:posOffset>
                </wp:positionV>
                <wp:extent cx="3268980" cy="1463040"/>
                <wp:effectExtent l="0" t="0" r="26670" b="22860"/>
                <wp:wrapSquare wrapText="bothSides"/>
                <wp:docPr id="21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8980" cy="1463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959AB6" w14:textId="77777777" w:rsidR="0067480D" w:rsidRDefault="0067480D" w:rsidP="0067480D">
                            <w:r w:rsidRPr="00D739CE">
                              <w:rPr>
                                <w:noProof/>
                              </w:rPr>
                              <w:drawing>
                                <wp:inline distT="0" distB="0" distL="0" distR="0" wp14:anchorId="30751F6F" wp14:editId="1843AC6F">
                                  <wp:extent cx="3230696" cy="1371600"/>
                                  <wp:effectExtent l="0" t="0" r="8255" b="0"/>
                                  <wp:docPr id="31" name="Slika 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234453" cy="13731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422E705" id="_x0000_t202" coordsize="21600,21600" o:spt="202" path="m,l,21600r21600,l21600,xe">
                <v:stroke joinstyle="miter"/>
                <v:path gradientshapeok="t" o:connecttype="rect"/>
              </v:shapetype>
              <v:shape id="Tekstni okvir 2" o:spid="_x0000_s1027" type="#_x0000_t202" style="position:absolute;left:0;text-align:left;margin-left:259.65pt;margin-top:1.65pt;width:257.4pt;height:115.2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">
                <v:textbox>
                  <w:txbxContent>
                    <w:p w14:paraId="5B959AB6" w14:textId="77777777" w:rsidR="0067480D" w:rsidRDefault="0067480D" w:rsidP="0067480D">
                      <w:r w:rsidRPr="00D739CE">
                        <w:rPr>
                          <w:noProof/>
                        </w:rPr>
                        <w:drawing>
                          <wp:inline distT="0" distB="0" distL="0" distR="0" wp14:anchorId="30751F6F" wp14:editId="1843AC6F">
                            <wp:extent cx="3230696" cy="1371600"/>
                            <wp:effectExtent l="0" t="0" r="8255" b="0"/>
                            <wp:docPr id="31" name="Slika 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234453" cy="13731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B379E5B" w14:textId="77777777" w:rsidR="0067480D" w:rsidRPr="00944F54" w:rsidRDefault="0067480D" w:rsidP="0067480D">
      <w:pPr>
        <w:pStyle w:val="Tijeloteksta"/>
        <w:spacing w:after="0"/>
        <w:rPr>
          <w:rFonts w:cstheme="minorHAnsi"/>
          <w:sz w:val="24"/>
          <w:szCs w:val="24"/>
          <w:lang w:val="en-US"/>
        </w:rPr>
      </w:pPr>
      <w:r w:rsidRPr="00944F54">
        <w:rPr>
          <w:sz w:val="24"/>
          <w:szCs w:val="24"/>
        </w:rPr>
        <w:t>1</w:t>
      </w:r>
      <w:r>
        <w:rPr>
          <w:sz w:val="24"/>
          <w:szCs w:val="24"/>
        </w:rPr>
        <w:t>5</w:t>
      </w:r>
      <w:r w:rsidRPr="00944F54">
        <w:rPr>
          <w:sz w:val="24"/>
          <w:szCs w:val="24"/>
        </w:rPr>
        <w:t xml:space="preserve">. </w:t>
      </w:r>
      <w:r w:rsidRPr="00944F54">
        <w:rPr>
          <w:rFonts w:cstheme="minorHAnsi"/>
          <w:b/>
          <w:bCs/>
          <w:sz w:val="24"/>
          <w:szCs w:val="24"/>
          <w:lang w:val="en-US"/>
        </w:rPr>
        <w:t xml:space="preserve"> </w:t>
      </w:r>
      <w:r w:rsidRPr="00944F54">
        <w:rPr>
          <w:rFonts w:cstheme="minorHAnsi"/>
          <w:sz w:val="24"/>
          <w:szCs w:val="24"/>
          <w:lang w:val="en-US"/>
        </w:rPr>
        <w:t xml:space="preserve"> Na </w:t>
      </w:r>
      <w:proofErr w:type="spellStart"/>
      <w:r w:rsidRPr="00944F54">
        <w:rPr>
          <w:rFonts w:cstheme="minorHAnsi"/>
          <w:sz w:val="24"/>
          <w:szCs w:val="24"/>
          <w:lang w:val="en-US"/>
        </w:rPr>
        <w:t>slici</w:t>
      </w:r>
      <w:proofErr w:type="spellEnd"/>
      <w:r w:rsidRPr="00944F54">
        <w:rPr>
          <w:rFonts w:cstheme="minorHAnsi"/>
          <w:sz w:val="24"/>
          <w:szCs w:val="24"/>
          <w:lang w:val="en-US"/>
        </w:rPr>
        <w:t xml:space="preserve"> je </w:t>
      </w:r>
      <w:proofErr w:type="spellStart"/>
      <w:r w:rsidRPr="00944F54">
        <w:rPr>
          <w:rFonts w:cstheme="minorHAnsi"/>
          <w:sz w:val="24"/>
          <w:szCs w:val="24"/>
          <w:lang w:val="en-US"/>
        </w:rPr>
        <w:t>prikazan</w:t>
      </w:r>
      <w:proofErr w:type="spellEnd"/>
      <w:r w:rsidRPr="00944F54">
        <w:rPr>
          <w:rFonts w:cstheme="minorHAnsi"/>
          <w:sz w:val="24"/>
          <w:szCs w:val="24"/>
          <w:lang w:val="en-US"/>
        </w:rPr>
        <w:t xml:space="preserve"> val. </w:t>
      </w:r>
    </w:p>
    <w:p w14:paraId="2FC2EED0" w14:textId="77777777" w:rsidR="0067480D" w:rsidRPr="00944F54" w:rsidRDefault="0067480D" w:rsidP="0067480D">
      <w:pPr>
        <w:spacing w:after="0"/>
        <w:rPr>
          <w:rFonts w:eastAsia="Calibri" w:cstheme="minorHAnsi"/>
          <w:sz w:val="24"/>
          <w:szCs w:val="24"/>
          <w:lang w:val="en-US"/>
        </w:rPr>
      </w:pPr>
      <w:r w:rsidRPr="00944F54">
        <w:rPr>
          <w:rFonts w:eastAsia="Calibri" w:cstheme="minorHAnsi"/>
          <w:sz w:val="24"/>
          <w:szCs w:val="24"/>
          <w:lang w:val="en-US"/>
        </w:rPr>
        <w:t xml:space="preserve">a) Na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slici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označite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valnu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duljinu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i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amplitudu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vala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. </w:t>
      </w:r>
    </w:p>
    <w:p w14:paraId="64506EA9" w14:textId="77777777" w:rsidR="0067480D" w:rsidRPr="00944F54" w:rsidRDefault="0067480D" w:rsidP="0067480D">
      <w:pPr>
        <w:spacing w:after="0"/>
        <w:rPr>
          <w:rFonts w:eastAsia="Calibri" w:cstheme="minorHAnsi"/>
          <w:sz w:val="24"/>
          <w:szCs w:val="24"/>
          <w:lang w:val="en-US"/>
        </w:rPr>
      </w:pPr>
      <w:r w:rsidRPr="00944F54">
        <w:rPr>
          <w:rFonts w:eastAsia="Calibri" w:cstheme="minorHAnsi"/>
          <w:sz w:val="24"/>
          <w:szCs w:val="24"/>
          <w:lang w:val="en-US"/>
        </w:rPr>
        <w:t xml:space="preserve">b) Koliko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iznosi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amplituda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vala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? </w:t>
      </w:r>
    </w:p>
    <w:p w14:paraId="7CB24612" w14:textId="77777777" w:rsidR="0067480D" w:rsidRPr="00944F54" w:rsidRDefault="0067480D" w:rsidP="0067480D">
      <w:pPr>
        <w:spacing w:after="0"/>
        <w:rPr>
          <w:rFonts w:eastAsia="Calibri" w:cstheme="minorHAnsi"/>
          <w:sz w:val="24"/>
          <w:szCs w:val="24"/>
          <w:lang w:val="en-US"/>
        </w:rPr>
      </w:pPr>
      <w:r w:rsidRPr="00944F54">
        <w:rPr>
          <w:rFonts w:eastAsia="Calibri" w:cstheme="minorHAnsi"/>
          <w:sz w:val="24"/>
          <w:szCs w:val="24"/>
          <w:lang w:val="en-US"/>
        </w:rPr>
        <w:t xml:space="preserve">c) Koliko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iznosi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valna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duljina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? </w:t>
      </w:r>
    </w:p>
    <w:p w14:paraId="5E372A55" w14:textId="77777777" w:rsidR="0067480D" w:rsidRPr="00944F54" w:rsidRDefault="0067480D" w:rsidP="0067480D">
      <w:pPr>
        <w:spacing w:after="0"/>
        <w:rPr>
          <w:sz w:val="24"/>
          <w:szCs w:val="24"/>
        </w:rPr>
      </w:pPr>
      <w:r w:rsidRPr="00944F54">
        <w:rPr>
          <w:rFonts w:eastAsia="Calibri" w:cstheme="minorHAnsi"/>
          <w:sz w:val="24"/>
          <w:szCs w:val="24"/>
          <w:lang w:val="en-US"/>
        </w:rPr>
        <w:t xml:space="preserve">d) Koliko je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valnih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duljina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prikazano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na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slici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>?</w:t>
      </w:r>
    </w:p>
    <w:p w14:paraId="055FDA38" w14:textId="77777777" w:rsidR="0067480D" w:rsidRDefault="0067480D" w:rsidP="0067480D">
      <w:pPr>
        <w:spacing w:after="0"/>
        <w:jc w:val="both"/>
        <w:rPr>
          <w:sz w:val="24"/>
          <w:szCs w:val="24"/>
        </w:rPr>
      </w:pPr>
    </w:p>
    <w:p w14:paraId="494359EE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29C1D4F" wp14:editId="7A1D4693">
                <wp:simplePos x="0" y="0"/>
                <wp:positionH relativeFrom="column">
                  <wp:posOffset>3943350</wp:posOffset>
                </wp:positionH>
                <wp:positionV relativeFrom="paragraph">
                  <wp:posOffset>14605</wp:posOffset>
                </wp:positionV>
                <wp:extent cx="2381250" cy="1043940"/>
                <wp:effectExtent l="0" t="0" r="19050" b="22860"/>
                <wp:wrapNone/>
                <wp:docPr id="5" name="Tekstni okvi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1250" cy="1043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73AE042" w14:textId="77777777" w:rsidR="0067480D" w:rsidRDefault="0067480D" w:rsidP="0067480D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BF074CF" wp14:editId="22BDD39C">
                                  <wp:extent cx="2118360" cy="992981"/>
                                  <wp:effectExtent l="0" t="0" r="0" b="0"/>
                                  <wp:docPr id="1" name="Slika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 rotWithShape="1">
                                          <a:blip r:embed="rId7"/>
                                          <a:srcRect l="54003" t="52387" r="31320" b="35383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24191" cy="99571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29C1D4F" id="Tekstni okvir 5" o:spid="_x0000_s1028" type="#_x0000_t202" style="position:absolute;left:0;text-align:left;margin-left:310.5pt;margin-top:1.15pt;width:187.5pt;height:82.2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" fillcolor="white [3201]" strokeweight=".5pt">
                <v:textbox>
                  <w:txbxContent>
                    <w:p w14:paraId="773AE042" w14:textId="77777777" w:rsidR="0067480D" w:rsidRDefault="0067480D" w:rsidP="0067480D">
                      <w:r>
                        <w:rPr>
                          <w:noProof/>
                        </w:rPr>
                        <w:drawing>
                          <wp:inline distT="0" distB="0" distL="0" distR="0" wp14:anchorId="0BF074CF" wp14:editId="22BDD39C">
                            <wp:extent cx="2118360" cy="992981"/>
                            <wp:effectExtent l="0" t="0" r="0" b="0"/>
                            <wp:docPr id="1" name="Slika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 rotWithShape="1">
                                    <a:blip r:embed="rId7"/>
                                    <a:srcRect l="54003" t="52387" r="31320" b="35383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2124191" cy="995714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37DDD328" w14:textId="77777777" w:rsidR="0067480D" w:rsidRPr="00944F54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6. Svjetlosna zraka odbija se</w:t>
      </w:r>
      <w:r w:rsidRPr="00944F54">
        <w:rPr>
          <w:sz w:val="24"/>
          <w:szCs w:val="24"/>
        </w:rPr>
        <w:t xml:space="preserve"> od prepreke kao na slici .</w:t>
      </w:r>
    </w:p>
    <w:p w14:paraId="53FA7B40" w14:textId="77777777" w:rsidR="0067480D" w:rsidRPr="00944F54" w:rsidRDefault="0067480D" w:rsidP="0067480D">
      <w:pPr>
        <w:spacing w:after="0"/>
        <w:jc w:val="both"/>
        <w:rPr>
          <w:sz w:val="24"/>
          <w:szCs w:val="24"/>
        </w:rPr>
      </w:pPr>
      <w:r w:rsidRPr="00944F54">
        <w:rPr>
          <w:sz w:val="24"/>
          <w:szCs w:val="24"/>
        </w:rPr>
        <w:t xml:space="preserve">a) nacrtajte upadnu valnu zraku </w:t>
      </w:r>
    </w:p>
    <w:p w14:paraId="4B57184C" w14:textId="77777777" w:rsidR="0067480D" w:rsidRPr="00944F54" w:rsidRDefault="0067480D" w:rsidP="0067480D">
      <w:pPr>
        <w:spacing w:after="0"/>
        <w:jc w:val="both"/>
        <w:rPr>
          <w:sz w:val="24"/>
          <w:szCs w:val="24"/>
        </w:rPr>
      </w:pPr>
      <w:r w:rsidRPr="00944F54">
        <w:rPr>
          <w:sz w:val="24"/>
          <w:szCs w:val="24"/>
        </w:rPr>
        <w:t>b) koliki je upadni kut</w:t>
      </w:r>
    </w:p>
    <w:p w14:paraId="674BF17A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 w:rsidRPr="00944F54">
        <w:rPr>
          <w:sz w:val="24"/>
          <w:szCs w:val="24"/>
        </w:rPr>
        <w:t>c) koliki je kut odbijanja</w:t>
      </w:r>
    </w:p>
    <w:p w14:paraId="677BB54D" w14:textId="77777777" w:rsidR="0067480D" w:rsidRPr="00944F54" w:rsidRDefault="0067480D" w:rsidP="0067480D">
      <w:pPr>
        <w:rPr>
          <w:sz w:val="24"/>
          <w:szCs w:val="24"/>
        </w:rPr>
      </w:pPr>
      <w:r>
        <w:rPr>
          <w:sz w:val="24"/>
          <w:szCs w:val="24"/>
        </w:rPr>
        <w:t xml:space="preserve">17. </w:t>
      </w:r>
      <w:r w:rsidRPr="00944F54"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50295E4D" wp14:editId="5E139533">
                <wp:simplePos x="0" y="0"/>
                <wp:positionH relativeFrom="column">
                  <wp:posOffset>517525</wp:posOffset>
                </wp:positionH>
                <wp:positionV relativeFrom="paragraph">
                  <wp:posOffset>273685</wp:posOffset>
                </wp:positionV>
                <wp:extent cx="3718560" cy="754380"/>
                <wp:effectExtent l="0" t="0" r="15240" b="26670"/>
                <wp:wrapSquare wrapText="bothSides"/>
                <wp:docPr id="30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8560" cy="754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6BDA2A" w14:textId="77777777" w:rsidR="0067480D" w:rsidRDefault="0067480D" w:rsidP="0067480D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7CECA72" wp14:editId="63394749">
                                  <wp:extent cx="2089785" cy="688975"/>
                                  <wp:effectExtent l="0" t="0" r="5715" b="0"/>
                                  <wp:docPr id="32" name="Slika 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89785" cy="6889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295E4D" id="_x0000_s1029" type="#_x0000_t202" style="position:absolute;margin-left:40.75pt;margin-top:21.55pt;width:292.8pt;height:59.4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">
                <v:textbox>
                  <w:txbxContent>
                    <w:p w14:paraId="676BDA2A" w14:textId="77777777" w:rsidR="0067480D" w:rsidRDefault="0067480D" w:rsidP="0067480D">
                      <w:r>
                        <w:rPr>
                          <w:noProof/>
                        </w:rPr>
                        <w:drawing>
                          <wp:inline distT="0" distB="0" distL="0" distR="0" wp14:anchorId="47CECA72" wp14:editId="63394749">
                            <wp:extent cx="2089785" cy="688975"/>
                            <wp:effectExtent l="0" t="0" r="5715" b="0"/>
                            <wp:docPr id="32" name="Slika 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89785" cy="6889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44F54">
        <w:rPr>
          <w:sz w:val="24"/>
          <w:szCs w:val="24"/>
        </w:rPr>
        <w:t xml:space="preserve">Od točke A do točke B val putuje 12 sekundi . Koliko iznosi frekvencija ,a  koliko period vala na slici?  </w:t>
      </w:r>
    </w:p>
    <w:p w14:paraId="0FE73EF7" w14:textId="77777777" w:rsidR="0067480D" w:rsidRDefault="0067480D" w:rsidP="0067480D"/>
    <w:p w14:paraId="3567441A" w14:textId="77777777" w:rsidR="0067480D" w:rsidRDefault="0067480D" w:rsidP="0067480D"/>
    <w:p w14:paraId="55AC6007" w14:textId="77777777" w:rsidR="0067480D" w:rsidRDefault="0067480D" w:rsidP="0067480D"/>
    <w:p w14:paraId="50ECCA6D" w14:textId="77777777" w:rsidR="0067480D" w:rsidRPr="0067480D" w:rsidRDefault="0067480D" w:rsidP="0067480D">
      <w:pPr>
        <w:spacing w:after="0" w:line="240" w:lineRule="auto"/>
        <w:rPr>
          <w:rFonts w:eastAsia="Calibri" w:cstheme="minorHAnsi"/>
          <w:sz w:val="24"/>
          <w:szCs w:val="24"/>
        </w:rPr>
      </w:pPr>
      <w:r w:rsidRPr="00944F54">
        <w:rPr>
          <w:sz w:val="24"/>
          <w:szCs w:val="24"/>
        </w:rPr>
        <w:t xml:space="preserve">18. </w:t>
      </w:r>
      <w:r w:rsidRPr="00944F54">
        <w:rPr>
          <w:rFonts w:eastAsia="Calibri" w:cstheme="minorHAnsi"/>
          <w:sz w:val="24"/>
          <w:szCs w:val="24"/>
        </w:rPr>
        <w:t xml:space="preserve">Vrućeg ljetnog dana Marko je s prijateljima krenuo na izlet čamcem. Kada su se od obale udaljili za 60m, pokvario im se motor i ostali su se sunčati na čamcu, i pri tom su promatrali valove. Marko je procijenio da je udaljenost između prvog i petog valnog brijega 2m, i da valu treba pola minute da dođe od njihovog čamca do obale. </w:t>
      </w:r>
      <w:r w:rsidRPr="0067480D">
        <w:rPr>
          <w:rFonts w:eastAsia="Calibri" w:cstheme="minorHAnsi"/>
          <w:sz w:val="24"/>
          <w:szCs w:val="24"/>
        </w:rPr>
        <w:t>Kolika je frekvencija valova?</w:t>
      </w:r>
    </w:p>
    <w:p w14:paraId="271EA84B" w14:textId="77777777" w:rsidR="0067480D" w:rsidRPr="0067480D" w:rsidRDefault="0067480D" w:rsidP="0067480D"/>
    <w:p w14:paraId="5E2AFFEA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 w:rsidRPr="0067480D">
        <w:t xml:space="preserve">19. </w:t>
      </w:r>
      <w:r w:rsidRPr="00944F54">
        <w:rPr>
          <w:sz w:val="24"/>
          <w:szCs w:val="24"/>
        </w:rPr>
        <w:t>Koliko je daleko sijevnula munja ako je</w:t>
      </w:r>
      <w:r>
        <w:rPr>
          <w:sz w:val="24"/>
          <w:szCs w:val="24"/>
        </w:rPr>
        <w:t xml:space="preserve"> </w:t>
      </w:r>
      <w:r w:rsidRPr="00944F54">
        <w:rPr>
          <w:sz w:val="24"/>
          <w:szCs w:val="24"/>
        </w:rPr>
        <w:t>Maja čula prasak groma četiri sekunde</w:t>
      </w:r>
      <w:r>
        <w:rPr>
          <w:sz w:val="24"/>
          <w:szCs w:val="24"/>
        </w:rPr>
        <w:t xml:space="preserve"> </w:t>
      </w:r>
      <w:r w:rsidRPr="00944F54">
        <w:rPr>
          <w:sz w:val="24"/>
          <w:szCs w:val="24"/>
        </w:rPr>
        <w:t>nakon što je uočila bljesak?</w:t>
      </w:r>
    </w:p>
    <w:p w14:paraId="32A89677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0. </w:t>
      </w:r>
      <w:r w:rsidRPr="00944F54">
        <w:rPr>
          <w:sz w:val="24"/>
          <w:szCs w:val="24"/>
        </w:rPr>
        <w:t>Morsku obalu u pola minute zapljusne pet valnih brjegova. Kolika je brzina širenja valova morem ako su brjegovi vala udaljeni 2 metra?</w:t>
      </w:r>
    </w:p>
    <w:p w14:paraId="08A120A3" w14:textId="77777777" w:rsidR="0067480D" w:rsidRDefault="0067480D" w:rsidP="0067480D">
      <w:pPr>
        <w:spacing w:after="0"/>
        <w:jc w:val="both"/>
        <w:rPr>
          <w:sz w:val="24"/>
          <w:szCs w:val="24"/>
        </w:rPr>
      </w:pPr>
    </w:p>
    <w:p w14:paraId="286DB2AE" w14:textId="77777777" w:rsidR="0067480D" w:rsidRDefault="0067480D" w:rsidP="0067480D">
      <w:pPr>
        <w:spacing w:after="0"/>
        <w:jc w:val="both"/>
        <w:rPr>
          <w:sz w:val="24"/>
          <w:szCs w:val="24"/>
        </w:rPr>
      </w:pPr>
    </w:p>
    <w:p w14:paraId="136C9029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21.</w:t>
      </w:r>
    </w:p>
    <w:p w14:paraId="46E32B4B" w14:textId="77777777" w:rsidR="0067480D" w:rsidRDefault="0067480D" w:rsidP="0067480D">
      <w:pPr>
        <w:jc w:val="center"/>
        <w:rPr>
          <w:lang w:val="de-DE"/>
        </w:rPr>
      </w:pPr>
      <w:r>
        <w:rPr>
          <w:noProof/>
        </w:rPr>
        <w:drawing>
          <wp:inline distT="0" distB="0" distL="0" distR="0" wp14:anchorId="304FAE94" wp14:editId="7BE93090">
            <wp:extent cx="4944110" cy="2276893"/>
            <wp:effectExtent l="0" t="0" r="0" b="9525"/>
            <wp:docPr id="12" name="Slik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21211" t="22015" r="35219" b="42313"/>
                    <a:stretch/>
                  </pic:blipFill>
                  <pic:spPr bwMode="auto">
                    <a:xfrm>
                      <a:off x="0" y="0"/>
                      <a:ext cx="4979011" cy="22929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00B125" w14:textId="77777777" w:rsidR="0067480D" w:rsidRDefault="0067480D" w:rsidP="0067480D">
      <w:pPr>
        <w:rPr>
          <w:lang w:val="de-DE"/>
        </w:rPr>
      </w:pPr>
      <w:r>
        <w:rPr>
          <w:lang w:val="de-DE"/>
        </w:rPr>
        <w:t xml:space="preserve">20. </w:t>
      </w:r>
    </w:p>
    <w:p w14:paraId="79988432" w14:textId="77777777" w:rsidR="0067480D" w:rsidRDefault="0067480D" w:rsidP="0067480D">
      <w:pPr>
        <w:jc w:val="center"/>
        <w:rPr>
          <w:lang w:val="de-DE"/>
        </w:rPr>
      </w:pPr>
      <w:r>
        <w:rPr>
          <w:noProof/>
        </w:rPr>
        <w:drawing>
          <wp:inline distT="0" distB="0" distL="0" distR="0" wp14:anchorId="3BF90B7C" wp14:editId="5C3A6199">
            <wp:extent cx="5189904" cy="2022536"/>
            <wp:effectExtent l="0" t="0" r="0" b="0"/>
            <wp:docPr id="13" name="Slik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21555" t="60541" r="31664" b="7049"/>
                    <a:stretch/>
                  </pic:blipFill>
                  <pic:spPr bwMode="auto">
                    <a:xfrm>
                      <a:off x="0" y="0"/>
                      <a:ext cx="5228947" cy="20377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14755C" w14:textId="77777777" w:rsidR="0067480D" w:rsidRPr="00944F54" w:rsidRDefault="0067480D" w:rsidP="0067480D">
      <w:pPr>
        <w:rPr>
          <w:lang w:val="de-DE"/>
        </w:rPr>
      </w:pPr>
      <w:r>
        <w:rPr>
          <w:lang w:val="de-DE"/>
        </w:rPr>
        <w:t>21.</w:t>
      </w:r>
    </w:p>
    <w:p w14:paraId="0AE74CBA" w14:textId="77777777" w:rsidR="0067480D" w:rsidRDefault="0067480D" w:rsidP="0067480D">
      <w:pPr>
        <w:spacing w:after="0"/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46BF0459" wp14:editId="2916950A">
            <wp:extent cx="5191125" cy="3515468"/>
            <wp:effectExtent l="0" t="0" r="0" b="8890"/>
            <wp:docPr id="16" name="Slik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52599" t="21148" r="12431" b="28656"/>
                    <a:stretch/>
                  </pic:blipFill>
                  <pic:spPr bwMode="auto">
                    <a:xfrm>
                      <a:off x="0" y="0"/>
                      <a:ext cx="5242987" cy="35505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772A40" w14:textId="77777777" w:rsidR="0067480D" w:rsidRDefault="0067480D" w:rsidP="0067480D">
      <w:pPr>
        <w:spacing w:after="0"/>
        <w:jc w:val="both"/>
        <w:rPr>
          <w:sz w:val="24"/>
          <w:szCs w:val="24"/>
        </w:rPr>
      </w:pPr>
    </w:p>
    <w:p w14:paraId="3E9461A7" w14:textId="5DECE5DA" w:rsidR="007833E8" w:rsidRDefault="0067480D" w:rsidP="0067480D">
      <w:pPr>
        <w:spacing w:after="0"/>
        <w:rPr>
          <w:i/>
          <w:sz w:val="24"/>
          <w:szCs w:val="24"/>
        </w:rPr>
      </w:pPr>
      <w:r w:rsidRPr="004232E1">
        <w:rPr>
          <w:b/>
          <w:sz w:val="24"/>
          <w:szCs w:val="24"/>
        </w:rPr>
        <w:t xml:space="preserve">FORMULE:             </w:t>
      </w:r>
      <w:r w:rsidRPr="00AA5A8D">
        <w:rPr>
          <w:i/>
          <w:position w:val="-24"/>
          <w:sz w:val="24"/>
          <w:szCs w:val="24"/>
        </w:rPr>
        <w:object w:dxaOrig="639" w:dyaOrig="620" w14:anchorId="63E4DB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30.6pt" o:ole="">
            <v:imagedata r:id="rId11" o:title=""/>
          </v:shape>
          <o:OLEObject Type="Embed" ProgID="Equation.DSMT4" ShapeID="_x0000_i1025" DrawAspect="Content" ObjectID="_1778959060" r:id="rId12"/>
        </w:object>
      </w:r>
      <w:r>
        <w:rPr>
          <w:i/>
          <w:sz w:val="24"/>
          <w:szCs w:val="24"/>
        </w:rPr>
        <w:t xml:space="preserve">                   </w:t>
      </w:r>
      <w:r w:rsidRPr="00AA5A8D">
        <w:rPr>
          <w:i/>
          <w:position w:val="-24"/>
          <w:sz w:val="24"/>
          <w:szCs w:val="24"/>
        </w:rPr>
        <w:object w:dxaOrig="680" w:dyaOrig="620" w14:anchorId="5DC0B828">
          <v:shape id="_x0000_i1026" type="#_x0000_t75" style="width:34.8pt;height:30.6pt" o:ole="">
            <v:imagedata r:id="rId13" o:title=""/>
          </v:shape>
          <o:OLEObject Type="Embed" ProgID="Equation.DSMT4" ShapeID="_x0000_i1026" DrawAspect="Content" ObjectID="_1778959061" r:id="rId14"/>
        </w:object>
      </w:r>
      <w:r>
        <w:rPr>
          <w:i/>
          <w:sz w:val="24"/>
          <w:szCs w:val="24"/>
        </w:rPr>
        <w:t xml:space="preserve">          </w:t>
      </w:r>
      <m:oMath>
        <m:r>
          <w:rPr>
            <w:rFonts w:ascii="Cambria Math" w:hAnsi="Cambria Math"/>
            <w:sz w:val="24"/>
            <w:szCs w:val="24"/>
          </w:rPr>
          <m:t>T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t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n</m:t>
            </m:r>
          </m:den>
        </m:f>
      </m:oMath>
      <w:r>
        <w:rPr>
          <w:i/>
          <w:sz w:val="24"/>
          <w:szCs w:val="24"/>
        </w:rPr>
        <w:t xml:space="preserve">        </w:t>
      </w:r>
      <w:r w:rsidRPr="00AA5A8D">
        <w:rPr>
          <w:i/>
          <w:position w:val="-10"/>
          <w:sz w:val="24"/>
          <w:szCs w:val="24"/>
        </w:rPr>
        <w:object w:dxaOrig="859" w:dyaOrig="320" w14:anchorId="4565BEE8">
          <v:shape id="_x0000_i1027" type="#_x0000_t75" style="width:42.6pt;height:15.6pt" o:ole="">
            <v:imagedata r:id="rId15" o:title=""/>
          </v:shape>
          <o:OLEObject Type="Embed" ProgID="Equation.DSMT4" ShapeID="_x0000_i1027" DrawAspect="Content" ObjectID="_1778959062" r:id="rId16"/>
        </w:object>
      </w:r>
      <w:r>
        <w:rPr>
          <w:i/>
          <w:sz w:val="24"/>
          <w:szCs w:val="24"/>
        </w:rPr>
        <w:t xml:space="preserve">              </w:t>
      </w:r>
      <w:r w:rsidRPr="00AA5A8D">
        <w:rPr>
          <w:i/>
          <w:position w:val="-24"/>
          <w:sz w:val="24"/>
          <w:szCs w:val="24"/>
        </w:rPr>
        <w:object w:dxaOrig="620" w:dyaOrig="620" w14:anchorId="6B59A518">
          <v:shape id="_x0000_i1028" type="#_x0000_t75" style="width:30.6pt;height:30.6pt" o:ole="">
            <v:imagedata r:id="rId17" o:title=""/>
          </v:shape>
          <o:OLEObject Type="Embed" ProgID="Equation.DSMT4" ShapeID="_x0000_i1028" DrawAspect="Content" ObjectID="_1778959063" r:id="rId18"/>
        </w:object>
      </w:r>
      <w:r>
        <w:rPr>
          <w:i/>
          <w:sz w:val="24"/>
          <w:szCs w:val="24"/>
        </w:rPr>
        <w:t xml:space="preserve">              </w:t>
      </w: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A432C0" w14:paraId="1916BE85" w14:textId="77777777" w:rsidTr="00A432C0">
        <w:tc>
          <w:tcPr>
            <w:tcW w:w="5228" w:type="dxa"/>
          </w:tcPr>
          <w:p w14:paraId="3F73A784" w14:textId="77777777" w:rsidR="00A432C0" w:rsidRDefault="00A432C0" w:rsidP="00A432C0">
            <w:pPr>
              <w:tabs>
                <w:tab w:val="left" w:pos="5103"/>
              </w:tabs>
              <w:spacing w:line="240" w:lineRule="auto"/>
              <w:jc w:val="both"/>
            </w:pPr>
            <w:r>
              <w:rPr>
                <w:rFonts w:cstheme="minorHAnsi"/>
              </w:rPr>
              <w:lastRenderedPageBreak/>
              <w:t>22</w:t>
            </w:r>
            <w:r w:rsidRPr="001C25F7">
              <w:rPr>
                <w:rFonts w:cstheme="minorHAnsi"/>
              </w:rPr>
              <w:t xml:space="preserve">. </w:t>
            </w:r>
            <w:r w:rsidRPr="001C25F7">
              <w:t>Nacrtaj odbijanje svjetlosti od izbočenog zrcala.</w:t>
            </w:r>
          </w:p>
          <w:p w14:paraId="28EC6C2D" w14:textId="444C12D4" w:rsidR="00A432C0" w:rsidRDefault="00A432C0" w:rsidP="00A432C0">
            <w:pPr>
              <w:spacing w:line="360" w:lineRule="auto"/>
              <w:rPr>
                <w:rFonts w:cstheme="minorHAnsi"/>
              </w:rPr>
            </w:pPr>
            <w:r>
              <w:rPr>
                <w:noProof/>
              </w:rPr>
              <w:drawing>
                <wp:inline distT="0" distB="0" distL="0" distR="0" wp14:anchorId="357B2A34" wp14:editId="2DB4F0EF">
                  <wp:extent cx="2606040" cy="1206289"/>
                  <wp:effectExtent l="0" t="0" r="3810" b="0"/>
                  <wp:docPr id="14" name="Slika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9"/>
                          <a:srcRect l="29467" t="54018" r="44276" b="24375"/>
                          <a:stretch/>
                        </pic:blipFill>
                        <pic:spPr bwMode="auto">
                          <a:xfrm>
                            <a:off x="0" y="0"/>
                            <a:ext cx="2625378" cy="12152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8" w:type="dxa"/>
          </w:tcPr>
          <w:p w14:paraId="3E750E86" w14:textId="77777777" w:rsidR="009F0B72" w:rsidRDefault="009F0B72" w:rsidP="009F0B72">
            <w:pPr>
              <w:tabs>
                <w:tab w:val="left" w:pos="5103"/>
              </w:tabs>
              <w:spacing w:after="0"/>
              <w:jc w:val="both"/>
            </w:pPr>
            <w:r>
              <w:rPr>
                <w:rFonts w:cstheme="minorHAnsi"/>
              </w:rPr>
              <w:t xml:space="preserve">23. </w:t>
            </w:r>
            <w:r>
              <w:t xml:space="preserve">Nacrtaj odbijanje svjetlosti od udubljenog zrcala.                      </w:t>
            </w:r>
          </w:p>
          <w:p w14:paraId="2BBAF6BC" w14:textId="77777777" w:rsidR="009F0B72" w:rsidRDefault="009F0B72" w:rsidP="009F0B72">
            <w:pPr>
              <w:tabs>
                <w:tab w:val="left" w:pos="5103"/>
              </w:tabs>
              <w:spacing w:line="360" w:lineRule="auto"/>
              <w:jc w:val="both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7EB6B958" wp14:editId="0716AB82">
                      <wp:simplePos x="0" y="0"/>
                      <wp:positionH relativeFrom="column">
                        <wp:posOffset>365125</wp:posOffset>
                      </wp:positionH>
                      <wp:positionV relativeFrom="paragraph">
                        <wp:posOffset>247015</wp:posOffset>
                      </wp:positionV>
                      <wp:extent cx="1565910" cy="1356360"/>
                      <wp:effectExtent l="0" t="0" r="0" b="0"/>
                      <wp:wrapNone/>
                      <wp:docPr id="20" name="Tekstni okvi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65910" cy="13563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5EFDEB7" w14:textId="77777777" w:rsidR="009F0B72" w:rsidRDefault="009F0B72" w:rsidP="009F0B72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E3FD9BC" wp14:editId="2AEE65E3">
                                        <wp:extent cx="1286276" cy="1342443"/>
                                        <wp:effectExtent l="0" t="0" r="9525" b="0"/>
                                        <wp:docPr id="113" name="Slika 11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91985" cy="134840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B6B958" id="Tekstni okvir 20" o:spid="_x0000_s1030" type="#_x0000_t202" style="position:absolute;left:0;text-align:left;margin-left:28.75pt;margin-top:19.45pt;width:123.3pt;height:106.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" fillcolor="white [3201]" stroked="f" strokeweight=".5pt">
                      <v:textbox>
                        <w:txbxContent>
                          <w:p w14:paraId="25EFDEB7" w14:textId="77777777" w:rsidR="009F0B72" w:rsidRDefault="009F0B72" w:rsidP="009F0B7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E3FD9BC" wp14:editId="2AEE65E3">
                                  <wp:extent cx="1286276" cy="1342443"/>
                                  <wp:effectExtent l="0" t="0" r="9525" b="0"/>
                                  <wp:docPr id="113" name="Slika 1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91985" cy="134840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 xml:space="preserve">    Označi položaj žarišta.</w:t>
            </w:r>
          </w:p>
          <w:p w14:paraId="3E984BC9" w14:textId="77777777" w:rsidR="009F0B72" w:rsidRDefault="009F0B72" w:rsidP="009F0B72">
            <w:pPr>
              <w:tabs>
                <w:tab w:val="left" w:pos="5103"/>
              </w:tabs>
              <w:spacing w:line="360" w:lineRule="auto"/>
              <w:jc w:val="center"/>
            </w:pPr>
          </w:p>
          <w:p w14:paraId="73A02E6A" w14:textId="77777777" w:rsidR="009F0B72" w:rsidRDefault="009F0B72" w:rsidP="009F0B72">
            <w:pPr>
              <w:tabs>
                <w:tab w:val="left" w:pos="5103"/>
              </w:tabs>
              <w:spacing w:line="360" w:lineRule="auto"/>
              <w:jc w:val="center"/>
            </w:pPr>
          </w:p>
          <w:p w14:paraId="632194E3" w14:textId="77777777" w:rsidR="009F0B72" w:rsidRDefault="009F0B72" w:rsidP="009F0B72">
            <w:pPr>
              <w:tabs>
                <w:tab w:val="left" w:pos="5103"/>
              </w:tabs>
              <w:spacing w:line="360" w:lineRule="auto"/>
              <w:jc w:val="center"/>
            </w:pPr>
          </w:p>
          <w:p w14:paraId="10FEC6A1" w14:textId="1A59B663" w:rsidR="00A432C0" w:rsidRDefault="00A432C0" w:rsidP="00A432C0">
            <w:pPr>
              <w:spacing w:line="360" w:lineRule="auto"/>
              <w:rPr>
                <w:rFonts w:cstheme="minorHAnsi"/>
              </w:rPr>
            </w:pPr>
          </w:p>
        </w:tc>
      </w:tr>
      <w:tr w:rsidR="00A432C0" w14:paraId="277939F0" w14:textId="77777777" w:rsidTr="00A432C0">
        <w:tc>
          <w:tcPr>
            <w:tcW w:w="5228" w:type="dxa"/>
          </w:tcPr>
          <w:p w14:paraId="78C3739D" w14:textId="1E9DF39B" w:rsidR="00A432C0" w:rsidRDefault="00A432C0" w:rsidP="00A432C0">
            <w:pPr>
              <w:spacing w:line="360" w:lineRule="auto"/>
              <w:rPr>
                <w:rFonts w:cstheme="minorHAnsi"/>
              </w:rPr>
            </w:pPr>
            <w:r>
              <w:rPr>
                <w:rFonts w:cstheme="minorHAnsi"/>
              </w:rPr>
              <w:t>2</w:t>
            </w:r>
            <w:r w:rsidR="009F0B72">
              <w:rPr>
                <w:rFonts w:cstheme="minorHAnsi"/>
              </w:rPr>
              <w:t>4</w:t>
            </w:r>
            <w:r>
              <w:rPr>
                <w:rFonts w:cstheme="minorHAnsi"/>
              </w:rPr>
              <w:t xml:space="preserve">. </w:t>
            </w:r>
            <w:r w:rsidRPr="00E1653A">
              <w:rPr>
                <w:rFonts w:cstheme="minorHAnsi"/>
                <w:color w:val="000000"/>
              </w:rPr>
              <w:t xml:space="preserve"> </w:t>
            </w:r>
            <w:r w:rsidRPr="00CD3241">
              <w:rPr>
                <w:rFonts w:cstheme="minorHAnsi"/>
              </w:rPr>
              <w:t xml:space="preserve">Letvica </w:t>
            </w:r>
            <w:r w:rsidRPr="00CD3241">
              <w:rPr>
                <w:rFonts w:cstheme="minorHAnsi"/>
                <w:b/>
                <w:bCs/>
              </w:rPr>
              <w:t>I</w:t>
            </w:r>
            <w:r w:rsidRPr="00CD3241">
              <w:rPr>
                <w:rFonts w:cstheme="minorHAnsi"/>
              </w:rPr>
              <w:t xml:space="preserve"> je izvor vala na vodi. Nacrtaj </w:t>
            </w:r>
            <w:r>
              <w:rPr>
                <w:rFonts w:cstheme="minorHAnsi"/>
              </w:rPr>
              <w:t xml:space="preserve">valne </w:t>
            </w:r>
            <w:r w:rsidRPr="00CD3241">
              <w:rPr>
                <w:rFonts w:cstheme="minorHAnsi"/>
              </w:rPr>
              <w:t>fronte tog vala koje prolaze točkama A, B i C.</w:t>
            </w:r>
          </w:p>
          <w:p w14:paraId="7D373E33" w14:textId="77777777" w:rsidR="00A432C0" w:rsidRDefault="00A432C0" w:rsidP="00A432C0">
            <w:pPr>
              <w:autoSpaceDE w:val="0"/>
              <w:autoSpaceDN w:val="0"/>
              <w:adjustRightInd w:val="0"/>
              <w:spacing w:after="0" w:line="240" w:lineRule="auto"/>
              <w:rPr>
                <w:rFonts w:cstheme="minorHAnsi"/>
                <w:color w:val="000000"/>
              </w:rPr>
            </w:pPr>
            <w:r w:rsidRPr="00CD3241">
              <w:rPr>
                <w:rFonts w:cstheme="minorHAnsi"/>
              </w:rPr>
              <w:t xml:space="preserve">                                                                        </w:t>
            </w:r>
            <w:r w:rsidRPr="00CD3241">
              <w:rPr>
                <w:rFonts w:cstheme="minorHAnsi"/>
              </w:rPr>
              <w:object w:dxaOrig="1695" w:dyaOrig="1500" w14:anchorId="1335246F">
                <v:shape id="_x0000_i1036" type="#_x0000_t75" style="width:99pt;height:87.6pt" o:ole="">
                  <v:imagedata r:id="rId21" o:title=""/>
                </v:shape>
                <o:OLEObject Type="Embed" ProgID="PBrush" ShapeID="_x0000_i1036" DrawAspect="Content" ObjectID="_1778959064" r:id="rId22"/>
              </w:object>
            </w:r>
          </w:p>
          <w:p w14:paraId="759E7629" w14:textId="77777777" w:rsidR="00A432C0" w:rsidRDefault="00A432C0" w:rsidP="00A432C0">
            <w:pPr>
              <w:pStyle w:val="Tijeloteksta"/>
              <w:rPr>
                <w:rFonts w:cstheme="minorHAnsi"/>
              </w:rPr>
            </w:pPr>
          </w:p>
        </w:tc>
        <w:tc>
          <w:tcPr>
            <w:tcW w:w="5228" w:type="dxa"/>
          </w:tcPr>
          <w:p w14:paraId="15EB6913" w14:textId="424D2C12" w:rsidR="00A432C0" w:rsidRPr="003A3F01" w:rsidRDefault="00A432C0" w:rsidP="00A432C0">
            <w:pPr>
              <w:spacing w:line="360" w:lineRule="auto"/>
              <w:rPr>
                <w:rFonts w:cstheme="minorHAnsi"/>
              </w:rPr>
            </w:pPr>
            <w:r>
              <w:rPr>
                <w:rFonts w:cstheme="minorHAnsi"/>
              </w:rPr>
              <w:t>2</w:t>
            </w:r>
            <w:r w:rsidR="009F0B72">
              <w:rPr>
                <w:rFonts w:cstheme="minorHAnsi"/>
              </w:rPr>
              <w:t>5</w:t>
            </w:r>
            <w:r>
              <w:rPr>
                <w:rFonts w:cstheme="minorHAnsi"/>
              </w:rPr>
              <w:t xml:space="preserve">. </w:t>
            </w:r>
            <w:r w:rsidRPr="003A3F01">
              <w:rPr>
                <w:rFonts w:cstheme="minorHAnsi"/>
              </w:rPr>
              <w:t xml:space="preserve"> Točka </w:t>
            </w:r>
            <w:r w:rsidRPr="003A3F01">
              <w:rPr>
                <w:rFonts w:cstheme="minorHAnsi"/>
                <w:b/>
                <w:bCs/>
              </w:rPr>
              <w:t>I</w:t>
            </w:r>
            <w:r w:rsidRPr="003A3F01">
              <w:rPr>
                <w:rFonts w:cstheme="minorHAnsi"/>
              </w:rPr>
              <w:t xml:space="preserve"> je izvor vala na vodi. Nacrtaj valne zrake tog vala koje prolaze točkama A, B i C.</w:t>
            </w:r>
          </w:p>
          <w:p w14:paraId="032ACC6E" w14:textId="77777777" w:rsidR="00A432C0" w:rsidRPr="003A3F01" w:rsidRDefault="00A432C0" w:rsidP="00A432C0">
            <w:pPr>
              <w:tabs>
                <w:tab w:val="left" w:pos="5103"/>
              </w:tabs>
              <w:jc w:val="both"/>
              <w:rPr>
                <w:rFonts w:ascii="Slo SK TheSans Plain" w:hAnsi="Slo SK TheSans Plain"/>
              </w:rPr>
            </w:pPr>
            <w:r w:rsidRPr="003A3F01">
              <w:rPr>
                <w:rFonts w:ascii="Slo SK TheSans Plain" w:hAnsi="Slo SK TheSans Plain"/>
              </w:rPr>
              <w:t xml:space="preserve">               </w:t>
            </w:r>
            <w:r w:rsidRPr="003A3F01">
              <w:rPr>
                <w:rFonts w:ascii="Slo SK TheSans Plain" w:hAnsi="Slo SK TheSans Plain"/>
                <w:noProof/>
                <w:lang w:eastAsia="hr-HR"/>
              </w:rPr>
              <w:drawing>
                <wp:inline distT="0" distB="0" distL="0" distR="0" wp14:anchorId="1BF1593A" wp14:editId="14F8C192">
                  <wp:extent cx="1352550" cy="691529"/>
                  <wp:effectExtent l="0" t="0" r="0" b="0"/>
                  <wp:docPr id="71" name="Slika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4373" cy="6924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A3F01">
              <w:rPr>
                <w:rFonts w:ascii="Slo SK TheSans Plain" w:hAnsi="Slo SK TheSans Plain"/>
              </w:rPr>
              <w:t xml:space="preserve">      </w:t>
            </w:r>
          </w:p>
          <w:p w14:paraId="5B27F89B" w14:textId="77777777" w:rsidR="00A432C0" w:rsidRDefault="00A432C0" w:rsidP="00A432C0">
            <w:pPr>
              <w:rPr>
                <w:rFonts w:cstheme="minorHAnsi"/>
              </w:rPr>
            </w:pPr>
          </w:p>
        </w:tc>
      </w:tr>
      <w:tr w:rsidR="00A432C0" w14:paraId="3D479535" w14:textId="77777777" w:rsidTr="00A432C0">
        <w:tc>
          <w:tcPr>
            <w:tcW w:w="5228" w:type="dxa"/>
          </w:tcPr>
          <w:p w14:paraId="768E5ED3" w14:textId="1BEFF3A7" w:rsidR="00A432C0" w:rsidRDefault="00A432C0" w:rsidP="00A432C0">
            <w:pPr>
              <w:pStyle w:val="Tijeloteksta"/>
              <w:rPr>
                <w:rFonts w:cstheme="minorHAnsi"/>
              </w:rPr>
            </w:pPr>
            <w:r>
              <w:rPr>
                <w:rFonts w:cstheme="minorHAnsi"/>
              </w:rPr>
              <w:t>2</w:t>
            </w:r>
            <w:r w:rsidR="009F0B72">
              <w:rPr>
                <w:rFonts w:cstheme="minorHAnsi"/>
              </w:rPr>
              <w:t>6</w:t>
            </w:r>
            <w:r w:rsidRPr="00CD3241">
              <w:rPr>
                <w:rFonts w:cstheme="minorHAnsi"/>
              </w:rPr>
              <w:t xml:space="preserve">. </w:t>
            </w:r>
            <w:r>
              <w:rPr>
                <w:rFonts w:cstheme="minorHAnsi"/>
              </w:rPr>
              <w:t>Nacrtaj nastajanje sjene na zaslonu. Označi područje sjene.</w:t>
            </w:r>
          </w:p>
          <w:p w14:paraId="3A59206C" w14:textId="44A8C6FF" w:rsidR="00A432C0" w:rsidRDefault="00A432C0" w:rsidP="00A432C0">
            <w:pPr>
              <w:spacing w:after="0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2AAB8B2" wp14:editId="0A7C4AE0">
                  <wp:extent cx="1946094" cy="1934845"/>
                  <wp:effectExtent l="0" t="0" r="0" b="8255"/>
                  <wp:docPr id="94" name="Slika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4"/>
                          <a:srcRect l="49073" t="32614" r="31091" b="32326"/>
                          <a:stretch/>
                        </pic:blipFill>
                        <pic:spPr bwMode="auto">
                          <a:xfrm>
                            <a:off x="0" y="0"/>
                            <a:ext cx="1961482" cy="195014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8" w:type="dxa"/>
          </w:tcPr>
          <w:p w14:paraId="1A89E544" w14:textId="75FBA56B" w:rsidR="00A432C0" w:rsidRDefault="00A432C0" w:rsidP="00A432C0">
            <w:pPr>
              <w:rPr>
                <w:rFonts w:cstheme="minorHAnsi"/>
              </w:rPr>
            </w:pPr>
            <w:r>
              <w:rPr>
                <w:rFonts w:cstheme="minorHAnsi"/>
              </w:rPr>
              <w:t>2</w:t>
            </w:r>
            <w:r w:rsidR="009F0B72">
              <w:rPr>
                <w:rFonts w:cstheme="minorHAnsi"/>
              </w:rPr>
              <w:t>7</w:t>
            </w:r>
            <w:r>
              <w:rPr>
                <w:rFonts w:cstheme="minorHAnsi"/>
              </w:rPr>
              <w:t>. Nacrtaj nastajanje sjene i polusjene na zaslonu. Označi područje sjene i polusjene.</w:t>
            </w:r>
          </w:p>
          <w:p w14:paraId="083D9346" w14:textId="074F7C9B" w:rsidR="00A432C0" w:rsidRDefault="00A432C0" w:rsidP="00A432C0">
            <w:pPr>
              <w:spacing w:after="0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F6C02B4" wp14:editId="3DB0764D">
                  <wp:extent cx="2027324" cy="1925320"/>
                  <wp:effectExtent l="0" t="0" r="0" b="0"/>
                  <wp:docPr id="112" name="Slika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5"/>
                          <a:srcRect l="28179" t="51925" r="53608" b="17326"/>
                          <a:stretch/>
                        </pic:blipFill>
                        <pic:spPr bwMode="auto">
                          <a:xfrm>
                            <a:off x="0" y="0"/>
                            <a:ext cx="2047867" cy="194482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C6A3FEB" w14:textId="5ACD5B3D" w:rsidR="00A432C0" w:rsidRDefault="00A432C0" w:rsidP="00A432C0">
      <w:pPr>
        <w:spacing w:after="0"/>
        <w:rPr>
          <w:sz w:val="24"/>
          <w:szCs w:val="24"/>
        </w:rPr>
      </w:pPr>
    </w:p>
    <w:p w14:paraId="36D6FAC0" w14:textId="29479BD1" w:rsidR="00A432C0" w:rsidRDefault="00A432C0" w:rsidP="00A432C0">
      <w:pPr>
        <w:autoSpaceDE w:val="0"/>
        <w:autoSpaceDN w:val="0"/>
        <w:adjustRightInd w:val="0"/>
        <w:spacing w:after="0" w:line="240" w:lineRule="auto"/>
        <w:rPr>
          <w:rFonts w:ascii="GretaSansPro-Reg" w:hAnsi="GretaSansPro-Reg" w:cs="GretaSansPro-Reg"/>
          <w:sz w:val="25"/>
          <w:szCs w:val="25"/>
        </w:rPr>
      </w:pPr>
      <w:r>
        <w:rPr>
          <w:rFonts w:cstheme="minorHAnsi"/>
        </w:rPr>
        <w:t>2</w:t>
      </w:r>
      <w:r w:rsidR="009F0B72">
        <w:rPr>
          <w:rFonts w:cstheme="minorHAnsi"/>
        </w:rPr>
        <w:t>8</w:t>
      </w:r>
      <w:r>
        <w:rPr>
          <w:rFonts w:cstheme="minorHAnsi"/>
        </w:rPr>
        <w:t xml:space="preserve">. </w:t>
      </w:r>
      <w:r w:rsidRPr="00A432C0">
        <w:rPr>
          <w:rFonts w:cstheme="minorHAnsi"/>
        </w:rPr>
        <w:t>Konstruiraj sliku predmeta P nastalu odbijanjem svjetlosti od udubljenog zrcala. Sliku predmeta označi slovom S</w:t>
      </w:r>
      <w:r w:rsidRPr="00A432C0">
        <w:rPr>
          <w:rFonts w:ascii="GretaSansPro-Reg" w:hAnsi="GretaSansPro-Reg" w:cs="GretaSansPro-Reg"/>
          <w:sz w:val="25"/>
          <w:szCs w:val="25"/>
        </w:rPr>
        <w:t>.</w:t>
      </w:r>
    </w:p>
    <w:p w14:paraId="3B316B2E" w14:textId="379458DF" w:rsidR="009F0B72" w:rsidRPr="009F0B72" w:rsidRDefault="009F0B72" w:rsidP="00A432C0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9F0B72">
        <w:rPr>
          <w:rFonts w:cstheme="minorHAnsi"/>
        </w:rPr>
        <w:t>(Ponovi sve slučajeve crtanja za udubljeno i izbočeno zrcalo.)</w:t>
      </w:r>
    </w:p>
    <w:p w14:paraId="705E6CCA" w14:textId="77777777" w:rsidR="00A432C0" w:rsidRPr="009F0B72" w:rsidRDefault="00A432C0" w:rsidP="00A432C0">
      <w:pPr>
        <w:pStyle w:val="Tijeloteksta"/>
        <w:spacing w:after="0"/>
        <w:rPr>
          <w:rFonts w:asciiTheme="minorHAnsi" w:hAnsiTheme="minorHAnsi" w:cstheme="minorHAnsi"/>
          <w:color w:val="0070C0"/>
        </w:rPr>
      </w:pPr>
    </w:p>
    <w:p w14:paraId="718087CD" w14:textId="77777777" w:rsidR="00A432C0" w:rsidRPr="00643483" w:rsidRDefault="00A432C0" w:rsidP="00A432C0">
      <w:pPr>
        <w:pStyle w:val="Tijeloteksta"/>
        <w:spacing w:after="0"/>
        <w:rPr>
          <w:rFonts w:asciiTheme="minorHAnsi" w:hAnsiTheme="minorHAnsi" w:cstheme="minorHAnsi"/>
          <w:color w:val="0070C0"/>
        </w:rPr>
      </w:pPr>
      <w:r w:rsidRPr="00643483">
        <w:rPr>
          <w:rFonts w:cstheme="minorHAnsi"/>
          <w:noProof/>
          <w:color w:val="0070C0"/>
          <w:lang w:val="de-DE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411B1E3" wp14:editId="25E22F0D">
                <wp:simplePos x="0" y="0"/>
                <wp:positionH relativeFrom="column">
                  <wp:posOffset>1041400</wp:posOffset>
                </wp:positionH>
                <wp:positionV relativeFrom="paragraph">
                  <wp:posOffset>5715</wp:posOffset>
                </wp:positionV>
                <wp:extent cx="2667000" cy="1722120"/>
                <wp:effectExtent l="0" t="0" r="0" b="0"/>
                <wp:wrapNone/>
                <wp:docPr id="34" name="Tekstni okvi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000" cy="1722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1F55BA9" w14:textId="77777777" w:rsidR="00A432C0" w:rsidRDefault="00A432C0" w:rsidP="00A432C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F65614F" wp14:editId="5F52DE07">
                                  <wp:extent cx="1985645" cy="2112064"/>
                                  <wp:effectExtent l="0" t="0" r="0" b="2540"/>
                                  <wp:docPr id="43" name="Slika 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 rotWithShape="1">
                                          <a:blip r:embed="rId26"/>
                                          <a:srcRect l="53361" t="57222" r="29677" b="10705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6595" cy="21449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 xml:space="preserve">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411B1E3" id="Tekstni okvir 34" o:spid="_x0000_s1031" type="#_x0000_t202" style="position:absolute;margin-left:82pt;margin-top:.45pt;width:210pt;height:135.6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" fillcolor="white [3201]" stroked="f" strokeweight=".5pt">
                <v:textbox>
                  <w:txbxContent>
                    <w:p w14:paraId="01F55BA9" w14:textId="77777777" w:rsidR="00A432C0" w:rsidRDefault="00A432C0" w:rsidP="00A432C0">
                      <w:r>
                        <w:rPr>
                          <w:noProof/>
                        </w:rPr>
                        <w:drawing>
                          <wp:inline distT="0" distB="0" distL="0" distR="0" wp14:anchorId="2F65614F" wp14:editId="5F52DE07">
                            <wp:extent cx="1985645" cy="2112064"/>
                            <wp:effectExtent l="0" t="0" r="0" b="2540"/>
                            <wp:docPr id="43" name="Slika 4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 rotWithShape="1">
                                    <a:blip r:embed="rId26"/>
                                    <a:srcRect l="53361" t="57222" r="29677" b="10705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2016595" cy="214498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 xml:space="preserve">          </w:t>
                      </w:r>
                    </w:p>
                  </w:txbxContent>
                </v:textbox>
              </v:shape>
            </w:pict>
          </mc:Fallback>
        </mc:AlternateContent>
      </w:r>
      <w:r w:rsidRPr="00643483">
        <w:rPr>
          <w:rFonts w:cstheme="minorHAnsi"/>
          <w:noProof/>
          <w:color w:val="0070C0"/>
          <w:lang w:val="de-DE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7133DA8A" wp14:editId="6D53D1A6">
                <wp:simplePos x="0" y="0"/>
                <wp:positionH relativeFrom="column">
                  <wp:posOffset>4665980</wp:posOffset>
                </wp:positionH>
                <wp:positionV relativeFrom="paragraph">
                  <wp:posOffset>160655</wp:posOffset>
                </wp:positionV>
                <wp:extent cx="1431290" cy="1257300"/>
                <wp:effectExtent l="0" t="0" r="16510" b="19050"/>
                <wp:wrapSquare wrapText="bothSides"/>
                <wp:docPr id="19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1290" cy="1257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1C9394" w14:textId="77777777" w:rsidR="00A432C0" w:rsidRDefault="00A432C0" w:rsidP="00A432C0">
                            <w:r>
                              <w:t>Slika je :</w:t>
                            </w:r>
                          </w:p>
                          <w:p w14:paraId="285650DC" w14:textId="77777777" w:rsidR="00A432C0" w:rsidRDefault="00A432C0" w:rsidP="00A432C0">
                            <w:r>
                              <w:t>______________</w:t>
                            </w:r>
                          </w:p>
                          <w:p w14:paraId="1268D553" w14:textId="77777777" w:rsidR="00A432C0" w:rsidRDefault="00A432C0" w:rsidP="00A432C0">
                            <w:r>
                              <w:t>_______________</w:t>
                            </w:r>
                          </w:p>
                          <w:p w14:paraId="5ACC9CFA" w14:textId="77777777" w:rsidR="00A432C0" w:rsidRDefault="00A432C0" w:rsidP="00A432C0">
                            <w:r>
                              <w:t>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33DA8A" id="_x0000_s1032" type="#_x0000_t202" style="position:absolute;margin-left:367.4pt;margin-top:12.65pt;width:112.7pt;height:99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" strokecolor="white [3212]">
                <v:textbox>
                  <w:txbxContent>
                    <w:p w14:paraId="091C9394" w14:textId="77777777" w:rsidR="00A432C0" w:rsidRDefault="00A432C0" w:rsidP="00A432C0">
                      <w:r>
                        <w:t>Slika je :</w:t>
                      </w:r>
                    </w:p>
                    <w:p w14:paraId="285650DC" w14:textId="77777777" w:rsidR="00A432C0" w:rsidRDefault="00A432C0" w:rsidP="00A432C0">
                      <w:r>
                        <w:t>______________</w:t>
                      </w:r>
                    </w:p>
                    <w:p w14:paraId="1268D553" w14:textId="77777777" w:rsidR="00A432C0" w:rsidRDefault="00A432C0" w:rsidP="00A432C0">
                      <w:r>
                        <w:t>_______________</w:t>
                      </w:r>
                    </w:p>
                    <w:p w14:paraId="5ACC9CFA" w14:textId="77777777" w:rsidR="00A432C0" w:rsidRDefault="00A432C0" w:rsidP="00A432C0">
                      <w:r>
                        <w:t>________________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AE6BE94" w14:textId="77777777" w:rsidR="00A432C0" w:rsidRPr="00643483" w:rsidRDefault="00A432C0" w:rsidP="00A432C0">
      <w:pPr>
        <w:pStyle w:val="Tijeloteksta"/>
        <w:spacing w:after="0"/>
        <w:rPr>
          <w:rFonts w:asciiTheme="minorHAnsi" w:hAnsiTheme="minorHAnsi" w:cstheme="minorHAnsi"/>
          <w:color w:val="0070C0"/>
        </w:rPr>
      </w:pPr>
    </w:p>
    <w:p w14:paraId="312A1E64" w14:textId="77777777" w:rsidR="00A432C0" w:rsidRPr="00643483" w:rsidRDefault="00A432C0" w:rsidP="00A432C0">
      <w:pPr>
        <w:pStyle w:val="Tijeloteksta"/>
        <w:spacing w:after="0"/>
        <w:rPr>
          <w:rFonts w:asciiTheme="minorHAnsi" w:hAnsiTheme="minorHAnsi" w:cstheme="minorHAnsi"/>
          <w:color w:val="0070C0"/>
        </w:rPr>
      </w:pPr>
    </w:p>
    <w:p w14:paraId="37DCA816" w14:textId="77777777" w:rsidR="00A432C0" w:rsidRPr="00643483" w:rsidRDefault="00A432C0" w:rsidP="00A432C0">
      <w:pPr>
        <w:pStyle w:val="Tijeloteksta"/>
        <w:spacing w:after="0"/>
        <w:rPr>
          <w:rFonts w:asciiTheme="minorHAnsi" w:hAnsiTheme="minorHAnsi" w:cstheme="minorHAnsi"/>
          <w:color w:val="0070C0"/>
        </w:rPr>
      </w:pPr>
    </w:p>
    <w:p w14:paraId="272931F4" w14:textId="77777777" w:rsidR="00A432C0" w:rsidRPr="00643483" w:rsidRDefault="00A432C0" w:rsidP="00A432C0">
      <w:pPr>
        <w:pStyle w:val="Tijeloteksta"/>
        <w:spacing w:after="0"/>
        <w:rPr>
          <w:rFonts w:asciiTheme="minorHAnsi" w:hAnsiTheme="minorHAnsi" w:cstheme="minorHAnsi"/>
          <w:color w:val="0070C0"/>
        </w:rPr>
      </w:pPr>
    </w:p>
    <w:p w14:paraId="726E2EEF" w14:textId="77777777" w:rsidR="00A432C0" w:rsidRPr="00643483" w:rsidRDefault="00A432C0" w:rsidP="00A432C0">
      <w:pPr>
        <w:pStyle w:val="Tijeloteksta"/>
        <w:spacing w:after="0"/>
        <w:rPr>
          <w:rFonts w:asciiTheme="minorHAnsi" w:hAnsiTheme="minorHAnsi" w:cstheme="minorHAnsi"/>
          <w:color w:val="0070C0"/>
        </w:rPr>
      </w:pPr>
    </w:p>
    <w:p w14:paraId="080B8A1A" w14:textId="77777777" w:rsidR="00A432C0" w:rsidRPr="00643483" w:rsidRDefault="00A432C0" w:rsidP="00A432C0">
      <w:pPr>
        <w:pStyle w:val="Tijeloteksta"/>
        <w:spacing w:after="0"/>
        <w:rPr>
          <w:rFonts w:asciiTheme="minorHAnsi" w:hAnsiTheme="minorHAnsi" w:cstheme="minorHAnsi"/>
          <w:color w:val="0070C0"/>
        </w:rPr>
      </w:pPr>
    </w:p>
    <w:p w14:paraId="3DBDC3EA" w14:textId="77777777" w:rsidR="00A432C0" w:rsidRPr="00643483" w:rsidRDefault="00A432C0" w:rsidP="00A432C0">
      <w:pPr>
        <w:pStyle w:val="Tijeloteksta"/>
        <w:spacing w:after="0"/>
        <w:rPr>
          <w:rFonts w:asciiTheme="minorHAnsi" w:hAnsiTheme="minorHAnsi" w:cstheme="minorHAnsi"/>
          <w:color w:val="0070C0"/>
        </w:rPr>
      </w:pPr>
    </w:p>
    <w:p w14:paraId="308BE5A3" w14:textId="7086BC97" w:rsidR="00A432C0" w:rsidRDefault="00A432C0" w:rsidP="00A432C0">
      <w:pPr>
        <w:spacing w:after="0"/>
        <w:rPr>
          <w:sz w:val="24"/>
          <w:szCs w:val="24"/>
        </w:rPr>
      </w:pPr>
    </w:p>
    <w:sectPr w:rsidR="00A432C0" w:rsidSect="001C6130">
      <w:type w:val="continuous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Slo SK TheSans Plain">
    <w:altName w:val="Arial"/>
    <w:panose1 w:val="00000000000000000000"/>
    <w:charset w:val="00"/>
    <w:family w:val="swiss"/>
    <w:notTrueType/>
    <w:pitch w:val="default"/>
    <w:sig w:usb0="00000001" w:usb1="00000000" w:usb2="00000000" w:usb3="00000000" w:csb0="00000003" w:csb1="00000000"/>
  </w:font>
  <w:font w:name="GretaSansPro-Reg">
    <w:altName w:val="Calibri"/>
    <w:panose1 w:val="00000000000000000000"/>
    <w:charset w:val="A1"/>
    <w:family w:val="swiss"/>
    <w:notTrueType/>
    <w:pitch w:val="default"/>
    <w:sig w:usb0="00000081" w:usb1="00000000" w:usb2="00000000" w:usb3="00000000" w:csb0="00000008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2224E"/>
    <w:rsid w:val="006552A6"/>
    <w:rsid w:val="0067480D"/>
    <w:rsid w:val="0072224E"/>
    <w:rsid w:val="007833E8"/>
    <w:rsid w:val="009F0B72"/>
    <w:rsid w:val="00A432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1B4620"/>
  <w15:chartTrackingRefBased/>
  <w15:docId w15:val="{CCFBA0F8-F1D6-4289-AEC9-4628A6A261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7480D"/>
    <w:pPr>
      <w:spacing w:after="200" w:line="276" w:lineRule="auto"/>
    </w:p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Tijeloteksta">
    <w:name w:val="Body Text"/>
    <w:basedOn w:val="Normal"/>
    <w:link w:val="TijelotekstaChar"/>
    <w:uiPriority w:val="99"/>
    <w:unhideWhenUsed/>
    <w:rsid w:val="0067480D"/>
    <w:pPr>
      <w:spacing w:after="120"/>
    </w:pPr>
    <w:rPr>
      <w:rFonts w:ascii="Calibri" w:eastAsia="Calibri" w:hAnsi="Calibri" w:cs="Times New Roman"/>
    </w:rPr>
  </w:style>
  <w:style w:type="character" w:customStyle="1" w:styleId="TijelotekstaChar">
    <w:name w:val="Tijelo teksta Char"/>
    <w:basedOn w:val="Zadanifontodlomka"/>
    <w:link w:val="Tijeloteksta"/>
    <w:uiPriority w:val="99"/>
    <w:rsid w:val="0067480D"/>
    <w:rPr>
      <w:rFonts w:ascii="Calibri" w:eastAsia="Calibri" w:hAnsi="Calibri" w:cs="Times New Roman"/>
    </w:rPr>
  </w:style>
  <w:style w:type="table" w:styleId="Reetkatablice">
    <w:name w:val="Table Grid"/>
    <w:basedOn w:val="Obinatablica"/>
    <w:uiPriority w:val="39"/>
    <w:rsid w:val="00A432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9.wmf"/><Relationship Id="rId18" Type="http://schemas.openxmlformats.org/officeDocument/2006/relationships/oleObject" Target="embeddings/oleObject4.bin"/><Relationship Id="rId26" Type="http://schemas.openxmlformats.org/officeDocument/2006/relationships/image" Target="media/image18.png"/><Relationship Id="rId3" Type="http://schemas.openxmlformats.org/officeDocument/2006/relationships/webSettings" Target="webSettings.xml"/><Relationship Id="rId21" Type="http://schemas.openxmlformats.org/officeDocument/2006/relationships/image" Target="media/image14.png"/><Relationship Id="rId7" Type="http://schemas.openxmlformats.org/officeDocument/2006/relationships/image" Target="media/image4.png"/><Relationship Id="rId12" Type="http://schemas.openxmlformats.org/officeDocument/2006/relationships/oleObject" Target="embeddings/oleObject1.bin"/><Relationship Id="rId17" Type="http://schemas.openxmlformats.org/officeDocument/2006/relationships/image" Target="media/image11.wmf"/><Relationship Id="rId25" Type="http://schemas.openxmlformats.org/officeDocument/2006/relationships/image" Target="media/image17.png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8.wmf"/><Relationship Id="rId24" Type="http://schemas.openxmlformats.org/officeDocument/2006/relationships/image" Target="media/image16.png"/><Relationship Id="rId5" Type="http://schemas.openxmlformats.org/officeDocument/2006/relationships/image" Target="media/image2.png"/><Relationship Id="rId15" Type="http://schemas.openxmlformats.org/officeDocument/2006/relationships/image" Target="media/image10.wmf"/><Relationship Id="rId23" Type="http://schemas.openxmlformats.org/officeDocument/2006/relationships/image" Target="media/image15.png"/><Relationship Id="rId28" Type="http://schemas.openxmlformats.org/officeDocument/2006/relationships/theme" Target="theme/theme1.xml"/><Relationship Id="rId10" Type="http://schemas.openxmlformats.org/officeDocument/2006/relationships/image" Target="media/image7.png"/><Relationship Id="rId19" Type="http://schemas.openxmlformats.org/officeDocument/2006/relationships/image" Target="media/image12.png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</Pages>
  <Words>857</Words>
  <Characters>4885</Characters>
  <Application>Microsoft Office Word</Application>
  <DocSecurity>0</DocSecurity>
  <Lines>40</Lines>
  <Paragraphs>1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ja Martinko</dc:creator>
  <cp:keywords/>
  <dc:description/>
  <cp:lastModifiedBy>Korisnik</cp:lastModifiedBy>
  <cp:revision>5</cp:revision>
  <dcterms:created xsi:type="dcterms:W3CDTF">2023-05-29T07:18:00Z</dcterms:created>
  <dcterms:modified xsi:type="dcterms:W3CDTF">2024-06-03T20:31:00Z</dcterms:modified>
</cp:coreProperties>
</file>